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2BF41E" w14:textId="77777777" w:rsidR="00571AFE" w:rsidRPr="002D5B6E" w:rsidRDefault="00571AFE" w:rsidP="00571AFE">
      <w:pPr>
        <w:rPr>
          <w:sz w:val="28"/>
          <w:szCs w:val="28"/>
          <w:lang w:val="en-US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71AFE" w:rsidRPr="007A4103" w14:paraId="388DFF25" w14:textId="77777777" w:rsidTr="00272E22">
        <w:tc>
          <w:tcPr>
            <w:tcW w:w="1588" w:type="dxa"/>
            <w:vAlign w:val="center"/>
          </w:tcPr>
          <w:p w14:paraId="6F4100EE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2F58D043" wp14:editId="7D3A5E99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2BCDA917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0BDCB04D" w14:textId="77777777" w:rsidR="00571AFE" w:rsidRPr="007A4103" w:rsidRDefault="00571AFE" w:rsidP="00272E22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7A4103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  <w:sz w:val="20"/>
                <w:szCs w:val="20"/>
              </w:rPr>
              <w:br/>
              <w:t>образовательного учреждения высшего образования</w:t>
            </w:r>
          </w:p>
          <w:p w14:paraId="2C641E64" w14:textId="77777777" w:rsidR="00571AFE" w:rsidRPr="007A4103" w:rsidRDefault="00571AFE" w:rsidP="00272E22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17EEA072" w14:textId="77777777" w:rsidR="00571AFE" w:rsidRPr="007A4103" w:rsidRDefault="00571AFE" w:rsidP="00272E22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7A4103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3A81FE17" w14:textId="48910E1D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ФАКУЛЬТЕТ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</w:t>
      </w:r>
      <w:r w:rsidRPr="007A4103">
        <w:rPr>
          <w:b/>
          <w:i/>
          <w:snapToGrid w:val="0"/>
          <w:sz w:val="28"/>
          <w:szCs w:val="20"/>
          <w:u w:val="single"/>
        </w:rPr>
        <w:t>ИУ</w:t>
      </w:r>
      <w:r>
        <w:rPr>
          <w:b/>
          <w:i/>
          <w:snapToGrid w:val="0"/>
          <w:sz w:val="28"/>
          <w:szCs w:val="20"/>
          <w:u w:val="single"/>
        </w:rPr>
        <w:t>К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«Информатик</w:t>
      </w:r>
      <w:r w:rsidR="006B6A42">
        <w:rPr>
          <w:b/>
          <w:i/>
          <w:snapToGrid w:val="0"/>
          <w:sz w:val="28"/>
          <w:szCs w:val="20"/>
          <w:u w:val="single"/>
        </w:rPr>
        <w:t>а</w:t>
      </w:r>
      <w:r w:rsidRPr="007A4103">
        <w:rPr>
          <w:b/>
          <w:i/>
          <w:snapToGrid w:val="0"/>
          <w:sz w:val="28"/>
          <w:szCs w:val="20"/>
          <w:u w:val="single"/>
        </w:rPr>
        <w:t xml:space="preserve"> и управлени</w:t>
      </w:r>
      <w:r w:rsidR="006B6A42">
        <w:rPr>
          <w:b/>
          <w:i/>
          <w:snapToGrid w:val="0"/>
          <w:sz w:val="28"/>
          <w:szCs w:val="20"/>
          <w:u w:val="single"/>
        </w:rPr>
        <w:t>е</w:t>
      </w:r>
      <w:r w:rsidRPr="007A4103">
        <w:rPr>
          <w:b/>
          <w:i/>
          <w:snapToGrid w:val="0"/>
          <w:sz w:val="28"/>
          <w:szCs w:val="20"/>
          <w:u w:val="single"/>
        </w:rPr>
        <w:t>»</w:t>
      </w:r>
    </w:p>
    <w:p w14:paraId="27FD956B" w14:textId="7DB7EFC8" w:rsidR="00571AFE" w:rsidRPr="007A4103" w:rsidRDefault="00571AFE" w:rsidP="00571AFE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7A4103">
        <w:rPr>
          <w:b/>
          <w:snapToGrid w:val="0"/>
          <w:sz w:val="28"/>
          <w:szCs w:val="20"/>
        </w:rPr>
        <w:t>КАФЕДРА</w:t>
      </w:r>
      <w:r w:rsidRPr="007A4103">
        <w:rPr>
          <w:snapToGrid w:val="0"/>
          <w:sz w:val="28"/>
          <w:szCs w:val="20"/>
        </w:rPr>
        <w:t xml:space="preserve"> </w:t>
      </w:r>
      <w:r>
        <w:rPr>
          <w:snapToGrid w:val="0"/>
          <w:sz w:val="28"/>
          <w:szCs w:val="20"/>
        </w:rPr>
        <w:t xml:space="preserve">   </w:t>
      </w:r>
      <w:r w:rsidR="00B037C0">
        <w:rPr>
          <w:snapToGrid w:val="0"/>
          <w:sz w:val="28"/>
          <w:szCs w:val="20"/>
        </w:rPr>
        <w:t xml:space="preserve">    </w:t>
      </w:r>
      <w:r w:rsidR="00553953" w:rsidRPr="00046682">
        <w:rPr>
          <w:b/>
          <w:i/>
          <w:snapToGrid w:val="0"/>
          <w:sz w:val="28"/>
          <w:szCs w:val="20"/>
          <w:u w:val="single"/>
        </w:rPr>
        <w:t>ИУ</w:t>
      </w:r>
      <w:r w:rsidR="00553953">
        <w:rPr>
          <w:b/>
          <w:i/>
          <w:snapToGrid w:val="0"/>
          <w:sz w:val="28"/>
          <w:szCs w:val="20"/>
          <w:u w:val="single"/>
        </w:rPr>
        <w:t>К8</w:t>
      </w:r>
      <w:r w:rsidR="00553953" w:rsidRPr="00046682">
        <w:rPr>
          <w:b/>
          <w:i/>
          <w:snapToGrid w:val="0"/>
          <w:sz w:val="28"/>
          <w:szCs w:val="20"/>
          <w:u w:val="single"/>
        </w:rPr>
        <w:t xml:space="preserve"> «Общественные науки»</w:t>
      </w:r>
    </w:p>
    <w:p w14:paraId="4659F446" w14:textId="77777777" w:rsidR="00571AFE" w:rsidRPr="007A4103" w:rsidRDefault="00571AFE" w:rsidP="00571AFE">
      <w:pPr>
        <w:jc w:val="center"/>
        <w:rPr>
          <w:i/>
        </w:rPr>
      </w:pPr>
    </w:p>
    <w:p w14:paraId="03FD096F" w14:textId="77777777" w:rsidR="00571AFE" w:rsidRPr="007A4103" w:rsidRDefault="00571AFE" w:rsidP="00571AFE">
      <w:pPr>
        <w:jc w:val="center"/>
        <w:rPr>
          <w:i/>
        </w:rPr>
      </w:pPr>
    </w:p>
    <w:p w14:paraId="1D5F9F4C" w14:textId="70E7DB9E" w:rsidR="00571AFE" w:rsidRDefault="00571AFE" w:rsidP="00571AFE">
      <w:pPr>
        <w:jc w:val="center"/>
        <w:rPr>
          <w:i/>
        </w:rPr>
      </w:pPr>
    </w:p>
    <w:p w14:paraId="09E13496" w14:textId="77777777" w:rsidR="00BF0F93" w:rsidRPr="007A4103" w:rsidRDefault="00BF0F93" w:rsidP="00571AFE">
      <w:pPr>
        <w:jc w:val="center"/>
        <w:rPr>
          <w:i/>
        </w:rPr>
      </w:pPr>
    </w:p>
    <w:p w14:paraId="12D535D9" w14:textId="7121E89E" w:rsidR="00571AFE" w:rsidRPr="00571AFE" w:rsidRDefault="0004360B" w:rsidP="00571AF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ДОМАШНЯЯ РАБОТА</w:t>
      </w:r>
    </w:p>
    <w:p w14:paraId="187F8513" w14:textId="77777777" w:rsidR="00571AFE" w:rsidRPr="00692196" w:rsidRDefault="00571AFE" w:rsidP="00571AFE"/>
    <w:p w14:paraId="6F20E910" w14:textId="77777777" w:rsidR="00571AFE" w:rsidRPr="007A4103" w:rsidRDefault="00571AFE" w:rsidP="00571AFE"/>
    <w:p w14:paraId="5C9A0FBC" w14:textId="77777777" w:rsidR="00571AFE" w:rsidRPr="007A4103" w:rsidRDefault="00571AFE" w:rsidP="00571AFE"/>
    <w:p w14:paraId="1D5A8221" w14:textId="7369D5A1" w:rsidR="00571AFE" w:rsidRPr="00D07AA8" w:rsidRDefault="00571AFE" w:rsidP="00B40C04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="0004360B" w:rsidRPr="0004360B">
        <w:rPr>
          <w:bCs/>
          <w:sz w:val="28"/>
          <w:szCs w:val="28"/>
        </w:rPr>
        <w:t>Расчет показателей, используемых в хозяйственной практике предприятия</w:t>
      </w:r>
      <w:r w:rsidRPr="00D07AA8">
        <w:rPr>
          <w:bCs/>
          <w:sz w:val="28"/>
          <w:szCs w:val="28"/>
        </w:rPr>
        <w:t>»</w:t>
      </w:r>
    </w:p>
    <w:p w14:paraId="343EF5DE" w14:textId="77777777" w:rsidR="00571AFE" w:rsidRPr="00D07AA8" w:rsidRDefault="00571AFE" w:rsidP="00571AFE">
      <w:pPr>
        <w:rPr>
          <w:sz w:val="28"/>
          <w:szCs w:val="28"/>
        </w:rPr>
      </w:pPr>
    </w:p>
    <w:p w14:paraId="6E6B233B" w14:textId="3690BCB6" w:rsidR="00571AFE" w:rsidRPr="00D07AA8" w:rsidRDefault="00571AFE" w:rsidP="00571AFE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</w:t>
      </w:r>
      <w:r w:rsidR="00B40C04" w:rsidRPr="00D07AA8">
        <w:rPr>
          <w:bCs/>
          <w:sz w:val="28"/>
          <w:szCs w:val="28"/>
        </w:rPr>
        <w:t>Экономика</w:t>
      </w:r>
      <w:r w:rsidRPr="00D07AA8">
        <w:rPr>
          <w:bCs/>
          <w:sz w:val="28"/>
          <w:szCs w:val="28"/>
        </w:rPr>
        <w:t>»</w:t>
      </w:r>
    </w:p>
    <w:p w14:paraId="1F33899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17333D8E" w14:textId="77777777" w:rsidR="00571AFE" w:rsidRPr="007A4103" w:rsidRDefault="00571AFE" w:rsidP="00571AFE">
      <w:pPr>
        <w:rPr>
          <w:b/>
          <w:sz w:val="28"/>
          <w:szCs w:val="28"/>
        </w:rPr>
      </w:pPr>
    </w:p>
    <w:p w14:paraId="23CD2B2F" w14:textId="77777777" w:rsidR="00571AFE" w:rsidRPr="007A4103" w:rsidRDefault="00571AFE" w:rsidP="00571AFE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571AFE" w:rsidRPr="007A4103" w14:paraId="1994EC15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0FE5F34" w14:textId="339A64F8" w:rsidR="00571AFE" w:rsidRPr="00CB5BE4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</w:t>
            </w:r>
            <w:r w:rsidR="00B40C04">
              <w:rPr>
                <w:sz w:val="28"/>
                <w:szCs w:val="28"/>
              </w:rPr>
              <w:t>7</w:t>
            </w:r>
            <w:r w:rsidR="00CD345E" w:rsidRPr="00CD345E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0996F90E" w14:textId="67DCAB76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proofErr w:type="gramStart"/>
            <w:r w:rsidRPr="002E1CEA">
              <w:rPr>
                <w:sz w:val="28"/>
                <w:szCs w:val="28"/>
              </w:rPr>
              <w:t>(</w:t>
            </w:r>
            <w:r w:rsidRPr="002E1CEA">
              <w:rPr>
                <w:sz w:val="28"/>
                <w:szCs w:val="28"/>
                <w:u w:val="single"/>
              </w:rPr>
              <w:t xml:space="preserve">  </w:t>
            </w:r>
            <w:proofErr w:type="gramEnd"/>
            <w:r w:rsidRPr="002E1CEA">
              <w:rPr>
                <w:sz w:val="28"/>
                <w:szCs w:val="28"/>
                <w:u w:val="single"/>
              </w:rPr>
              <w:t xml:space="preserve">      </w:t>
            </w:r>
            <w:r w:rsidR="00CD345E">
              <w:rPr>
                <w:sz w:val="28"/>
                <w:szCs w:val="28"/>
                <w:u w:val="single"/>
              </w:rPr>
              <w:t>Кузнецов Р.С</w:t>
            </w:r>
            <w:r w:rsidR="005E7317">
              <w:rPr>
                <w:sz w:val="28"/>
                <w:szCs w:val="28"/>
                <w:u w:val="single"/>
              </w:rPr>
              <w:t>.</w:t>
            </w:r>
            <w:r>
              <w:rPr>
                <w:sz w:val="28"/>
                <w:u w:val="single"/>
              </w:rPr>
              <w:t xml:space="preserve">    </w:t>
            </w:r>
            <w:r w:rsidRPr="007A4103">
              <w:t>)</w:t>
            </w:r>
          </w:p>
          <w:p w14:paraId="7FDD332C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7A4103">
              <w:rPr>
                <w:sz w:val="18"/>
                <w:szCs w:val="18"/>
              </w:rPr>
              <w:t>Под</w:t>
            </w:r>
            <w:r w:rsidRPr="007A4103">
              <w:rPr>
                <w:sz w:val="18"/>
              </w:rPr>
              <w:t xml:space="preserve">пись)   </w:t>
            </w:r>
            <w:proofErr w:type="gramEnd"/>
            <w:r w:rsidRPr="007A4103">
              <w:rPr>
                <w:sz w:val="18"/>
              </w:rPr>
              <w:t xml:space="preserve">                               (Ф.И.О.)</w:t>
            </w:r>
          </w:p>
          <w:p w14:paraId="64011BD0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3D149F02" w14:textId="77777777" w:rsidTr="00272E22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1319C3A" w14:textId="1476B8C1" w:rsidR="00571AFE" w:rsidRPr="007A4103" w:rsidRDefault="00571AFE" w:rsidP="00272E22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</w:t>
            </w:r>
            <w:r w:rsidR="00B037C0">
              <w:rPr>
                <w:sz w:val="28"/>
                <w:szCs w:val="28"/>
              </w:rPr>
              <w:t>а</w:t>
            </w:r>
            <w:r w:rsidRPr="007A4103">
              <w:rPr>
                <w:sz w:val="28"/>
                <w:szCs w:val="28"/>
              </w:rPr>
              <w:t>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67431231" w14:textId="5178036C" w:rsidR="00571AFE" w:rsidRPr="007A4103" w:rsidRDefault="00571AFE" w:rsidP="00272E22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proofErr w:type="gramStart"/>
            <w:r w:rsidRPr="007A4103">
              <w:t>(</w:t>
            </w:r>
            <w:r w:rsidRPr="002B5D86">
              <w:rPr>
                <w:u w:val="single"/>
              </w:rPr>
              <w:t xml:space="preserve">  </w:t>
            </w:r>
            <w:proofErr w:type="gramEnd"/>
            <w:r w:rsidRPr="002B5D86">
              <w:rPr>
                <w:u w:val="single"/>
              </w:rPr>
              <w:t xml:space="preserve">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proofErr w:type="spellStart"/>
            <w:r w:rsidR="00B40C04">
              <w:rPr>
                <w:sz w:val="28"/>
                <w:u w:val="single"/>
              </w:rPr>
              <w:t>Поддубная</w:t>
            </w:r>
            <w:proofErr w:type="spellEnd"/>
            <w:r w:rsidRPr="004100F8">
              <w:rPr>
                <w:sz w:val="28"/>
                <w:u w:val="single"/>
              </w:rPr>
              <w:t xml:space="preserve"> </w:t>
            </w:r>
            <w:r w:rsidR="00B40C04"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14:paraId="131DD9B1" w14:textId="77777777" w:rsidR="00571AFE" w:rsidRPr="007A4103" w:rsidRDefault="00571AFE" w:rsidP="00272E22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7A4103">
              <w:rPr>
                <w:sz w:val="18"/>
                <w:szCs w:val="18"/>
              </w:rPr>
              <w:t>Под</w:t>
            </w:r>
            <w:r w:rsidRPr="007A4103">
              <w:rPr>
                <w:sz w:val="18"/>
              </w:rPr>
              <w:t xml:space="preserve">пись)   </w:t>
            </w:r>
            <w:proofErr w:type="gramEnd"/>
            <w:r w:rsidRPr="007A4103">
              <w:rPr>
                <w:sz w:val="18"/>
              </w:rPr>
              <w:t xml:space="preserve">                               (Ф.И.О.)</w:t>
            </w:r>
          </w:p>
          <w:p w14:paraId="7B350BDA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571AFE" w:rsidRPr="007A4103" w14:paraId="724EE615" w14:textId="77777777" w:rsidTr="00272E22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B24F075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14:paraId="3329A573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14:paraId="5FBD0AA9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571AFE" w:rsidRPr="007A4103" w14:paraId="2173A445" w14:textId="77777777" w:rsidTr="00272E22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57DDBB06" w14:textId="77777777" w:rsidR="00571AFE" w:rsidRPr="007A4103" w:rsidRDefault="00571AFE" w:rsidP="00272E22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05CB7B5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14:paraId="3000957D" w14:textId="77777777" w:rsidR="00571AFE" w:rsidRPr="007A4103" w:rsidRDefault="00571AFE" w:rsidP="00272E22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6C71A5F5" w14:textId="60DE8555" w:rsidR="00571AFE" w:rsidRDefault="00571AFE" w:rsidP="00571AFE">
      <w:pPr>
        <w:jc w:val="center"/>
        <w:rPr>
          <w:sz w:val="28"/>
          <w:szCs w:val="28"/>
        </w:rPr>
      </w:pPr>
    </w:p>
    <w:p w14:paraId="53ADE5FE" w14:textId="77777777" w:rsidR="005E7317" w:rsidRPr="007A4103" w:rsidRDefault="005E7317" w:rsidP="00571AFE">
      <w:pPr>
        <w:jc w:val="center"/>
        <w:rPr>
          <w:sz w:val="28"/>
          <w:szCs w:val="28"/>
        </w:rPr>
      </w:pPr>
    </w:p>
    <w:p w14:paraId="5EF89F5D" w14:textId="77777777" w:rsidR="00571AFE" w:rsidRPr="007A4103" w:rsidRDefault="00571AFE" w:rsidP="00571AFE">
      <w:pPr>
        <w:jc w:val="center"/>
        <w:rPr>
          <w:sz w:val="28"/>
          <w:szCs w:val="28"/>
        </w:rPr>
      </w:pPr>
    </w:p>
    <w:p w14:paraId="02781373" w14:textId="0D8567AA" w:rsidR="0013109F" w:rsidRDefault="00CD345E" w:rsidP="0013109F">
      <w:pPr>
        <w:jc w:val="center"/>
      </w:pPr>
      <w:r>
        <w:rPr>
          <w:sz w:val="28"/>
          <w:szCs w:val="28"/>
        </w:rPr>
        <w:t>Калуга, 2022</w:t>
      </w:r>
    </w:p>
    <w:p w14:paraId="4BC1A390" w14:textId="1DEF5AB8" w:rsidR="005A7CFF" w:rsidRPr="00E622D6" w:rsidRDefault="005A7CFF" w:rsidP="0013109F">
      <w:pPr>
        <w:ind w:firstLine="540"/>
      </w:pPr>
      <w:r w:rsidRPr="00E622D6">
        <w:rPr>
          <w:b/>
          <w:bCs/>
        </w:rPr>
        <w:lastRenderedPageBreak/>
        <w:t>Цель работы</w:t>
      </w:r>
      <w:r w:rsidR="005E7317" w:rsidRPr="00E622D6">
        <w:rPr>
          <w:b/>
          <w:bCs/>
        </w:rPr>
        <w:t xml:space="preserve">: </w:t>
      </w:r>
      <w:r w:rsidR="00D07AA8" w:rsidRPr="00E622D6">
        <w:rPr>
          <w:bCs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</w:t>
      </w:r>
      <w:r w:rsidR="006B6A42" w:rsidRPr="00E622D6">
        <w:rPr>
          <w:bCs/>
        </w:rPr>
        <w:t>.</w:t>
      </w:r>
    </w:p>
    <w:p w14:paraId="4907F844" w14:textId="4086FFBC" w:rsidR="00D07AA8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</w:rPr>
        <w:t>Задачи</w:t>
      </w:r>
      <w:r w:rsidR="005A7CFF" w:rsidRPr="00E622D6">
        <w:t xml:space="preserve">: </w:t>
      </w:r>
      <w:r w:rsidRPr="00E622D6">
        <w:t>По условному механическому цеху требуется определить стоимость основных фондов по группам, рассчитать производственную мощность цеха и выявить «узкое место». Определить нормативы оборотных средств, численности основных производственных рабочих-сдельщиков, фонд основной заработной платы производственных рабочих; цеховую себестоимость единицы продукции.</w:t>
      </w:r>
    </w:p>
    <w:p w14:paraId="160DADA2" w14:textId="7C23515F" w:rsidR="0004360B" w:rsidRPr="00E622D6" w:rsidRDefault="0004360B" w:rsidP="007E61C0">
      <w:pPr>
        <w:spacing w:line="276" w:lineRule="auto"/>
        <w:ind w:firstLine="540"/>
        <w:jc w:val="both"/>
      </w:pPr>
      <w:r w:rsidRPr="00E622D6">
        <w:rPr>
          <w:b/>
          <w:bCs/>
        </w:rPr>
        <w:t>Содержание работы</w:t>
      </w:r>
      <w:r w:rsidRPr="00E622D6">
        <w:t>:</w:t>
      </w:r>
    </w:p>
    <w:p w14:paraId="71F59AE0" w14:textId="431A0D69" w:rsidR="0004360B" w:rsidRPr="00E622D6" w:rsidRDefault="0004360B" w:rsidP="0004360B">
      <w:pPr>
        <w:spacing w:line="276" w:lineRule="auto"/>
        <w:ind w:firstLine="709"/>
        <w:jc w:val="both"/>
      </w:pPr>
      <w:r w:rsidRPr="00E622D6">
        <w:t>По условному механическому цеху требуется произвести:</w:t>
      </w:r>
    </w:p>
    <w:p w14:paraId="7B220A30" w14:textId="10006626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стоимости основных фондов по группам;</w:t>
      </w:r>
    </w:p>
    <w:p w14:paraId="63EDD6DC" w14:textId="2F8803A4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производственной мощности цеха, выявить «узкое место»;</w:t>
      </w:r>
    </w:p>
    <w:p w14:paraId="3658A6D7" w14:textId="7A5B82CA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нормативов оборотных средств;</w:t>
      </w:r>
    </w:p>
    <w:p w14:paraId="020555AF" w14:textId="67B3F3C0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численности основных производственных рабочих-сдельщиков;</w:t>
      </w:r>
    </w:p>
    <w:p w14:paraId="21B4CA4E" w14:textId="7D9B03F5" w:rsidR="0004360B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фонда основной заработной платы производственных рабочих;</w:t>
      </w:r>
    </w:p>
    <w:p w14:paraId="5EACA30D" w14:textId="6A66344B" w:rsidR="005A7CFF" w:rsidRPr="00E622D6" w:rsidRDefault="0004360B" w:rsidP="0004360B">
      <w:pPr>
        <w:pStyle w:val="ab"/>
        <w:numPr>
          <w:ilvl w:val="0"/>
          <w:numId w:val="18"/>
        </w:numPr>
        <w:spacing w:line="276" w:lineRule="auto"/>
        <w:jc w:val="both"/>
      </w:pPr>
      <w:r w:rsidRPr="00E622D6">
        <w:t>Расчет цеховой себестоимости единицы продукции.</w:t>
      </w:r>
    </w:p>
    <w:p w14:paraId="6DF111A3" w14:textId="338E2E8E" w:rsidR="0004360B" w:rsidRDefault="0004360B" w:rsidP="0004360B">
      <w:pPr>
        <w:spacing w:line="276" w:lineRule="auto"/>
        <w:ind w:firstLine="709"/>
        <w:jc w:val="both"/>
        <w:rPr>
          <w:sz w:val="28"/>
          <w:szCs w:val="28"/>
        </w:rPr>
      </w:pPr>
    </w:p>
    <w:tbl>
      <w:tblPr>
        <w:tblW w:w="9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6"/>
        <w:gridCol w:w="851"/>
        <w:gridCol w:w="1445"/>
        <w:gridCol w:w="851"/>
        <w:gridCol w:w="961"/>
        <w:gridCol w:w="780"/>
        <w:gridCol w:w="948"/>
        <w:gridCol w:w="949"/>
        <w:gridCol w:w="948"/>
        <w:gridCol w:w="906"/>
      </w:tblGrid>
      <w:tr w:rsidR="00EA28B7" w14:paraId="7511719A" w14:textId="77777777" w:rsidTr="008F3DC2">
        <w:trPr>
          <w:cantSplit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59DBD24" w14:textId="0A4B8716" w:rsidR="00EA28B7" w:rsidRDefault="00EA28B7" w:rsidP="008F3DC2">
            <w:pPr>
              <w:ind w:left="113" w:right="113"/>
            </w:pPr>
            <w:r>
              <w:t>№ вариант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F6DF327" w14:textId="77777777" w:rsidR="00EA28B7" w:rsidRDefault="00EA28B7" w:rsidP="008F3DC2">
            <w:pPr>
              <w:ind w:left="113" w:right="113"/>
            </w:pPr>
            <w:r>
              <w:t xml:space="preserve">Годовая программа выпуска, </w:t>
            </w:r>
            <w:proofErr w:type="spellStart"/>
            <w:r>
              <w:t>тыс.шт</w:t>
            </w:r>
            <w:proofErr w:type="spellEnd"/>
            <w:r>
              <w:t>.</w:t>
            </w:r>
          </w:p>
        </w:tc>
        <w:tc>
          <w:tcPr>
            <w:tcW w:w="32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F2EFC" w14:textId="4DFA9DB9" w:rsidR="00EA28B7" w:rsidRDefault="00EA28B7" w:rsidP="008F3DC2">
            <w:pPr>
              <w:jc w:val="center"/>
            </w:pPr>
            <w:r>
              <w:t>ИЗДЕЛИЕ А</w:t>
            </w:r>
          </w:p>
        </w:tc>
        <w:tc>
          <w:tcPr>
            <w:tcW w:w="45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C63E7" w14:textId="79C72F0D" w:rsidR="00EA28B7" w:rsidRDefault="00EA28B7" w:rsidP="008F3DC2">
            <w:pPr>
              <w:jc w:val="center"/>
              <w:rPr>
                <w:sz w:val="22"/>
              </w:rPr>
            </w:pPr>
            <w:r>
              <w:rPr>
                <w:sz w:val="22"/>
              </w:rPr>
              <w:t>Технологический процесс и нормы времени по операциям с указанием разряда работ</w:t>
            </w:r>
            <w:r w:rsidR="0094769A">
              <w:rPr>
                <w:sz w:val="22"/>
              </w:rPr>
              <w:t xml:space="preserve">, </w:t>
            </w:r>
            <w:r>
              <w:rPr>
                <w:sz w:val="22"/>
              </w:rPr>
              <w:t>мин.</w:t>
            </w:r>
          </w:p>
        </w:tc>
      </w:tr>
      <w:tr w:rsidR="00EA28B7" w14:paraId="1A8E694F" w14:textId="77777777" w:rsidTr="00CD345E">
        <w:trPr>
          <w:cantSplit/>
          <w:trHeight w:val="2178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0153C" w14:textId="77777777" w:rsidR="00EA28B7" w:rsidRDefault="00EA28B7"/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B7509" w14:textId="77777777" w:rsidR="00EA28B7" w:rsidRDefault="00EA28B7"/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D45DD19" w14:textId="77777777" w:rsidR="00EA28B7" w:rsidRDefault="00EA28B7" w:rsidP="008F3DC2">
            <w:pPr>
              <w:ind w:left="113" w:right="113"/>
              <w:rPr>
                <w:sz w:val="20"/>
              </w:rPr>
            </w:pPr>
            <w:r>
              <w:t>Размеры заготовки</w:t>
            </w:r>
          </w:p>
          <w:p w14:paraId="1C3FC11B" w14:textId="77777777" w:rsidR="00EA28B7" w:rsidRDefault="00EA28B7" w:rsidP="008F3DC2">
            <w:pPr>
              <w:ind w:left="113" w:right="113"/>
            </w:pPr>
            <w:r>
              <w:t>м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4DFE50D" w14:textId="77777777" w:rsidR="00EA28B7" w:rsidRDefault="00EA28B7" w:rsidP="008F3DC2">
            <w:pPr>
              <w:ind w:left="113" w:right="113"/>
            </w:pPr>
            <w:r>
              <w:t>Материал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C62FF10" w14:textId="00E739A7" w:rsidR="00EA28B7" w:rsidRDefault="00EA28B7" w:rsidP="008F3DC2">
            <w:pPr>
              <w:ind w:left="113" w:right="113"/>
            </w:pPr>
            <w:r>
              <w:t>Коэффициент использования</w:t>
            </w:r>
            <w:r w:rsidR="008F3DC2">
              <w:t xml:space="preserve"> </w:t>
            </w:r>
            <w:r>
              <w:t>металл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B138BF" w14:textId="39CC4E7F" w:rsidR="00EA28B7" w:rsidRDefault="00EA28B7" w:rsidP="008F3DC2">
            <w:pPr>
              <w:ind w:left="113" w:right="113"/>
            </w:pPr>
            <w:r>
              <w:t>Фрезер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FBDF483" w14:textId="1B099989" w:rsidR="00EA28B7" w:rsidRDefault="00EA28B7" w:rsidP="008F3DC2">
            <w:pPr>
              <w:ind w:left="113" w:right="113"/>
            </w:pPr>
            <w:r>
              <w:t>Сверление</w:t>
            </w:r>
            <w:r w:rsidR="008F3DC2">
              <w:t xml:space="preserve"> </w:t>
            </w:r>
            <w:r>
              <w:t>3 разряд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C3E1E9A" w14:textId="608AA2F7" w:rsidR="00EA28B7" w:rsidRDefault="00EA28B7" w:rsidP="008F3DC2">
            <w:pPr>
              <w:ind w:left="113" w:right="113"/>
            </w:pPr>
            <w:r>
              <w:t>Расточка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4F5F2DA" w14:textId="6A21CF72" w:rsidR="00EA28B7" w:rsidRDefault="00EA28B7" w:rsidP="008F3DC2">
            <w:pPr>
              <w:ind w:left="113" w:right="113"/>
            </w:pPr>
            <w:r>
              <w:t>Шлифование</w:t>
            </w:r>
            <w:r w:rsidR="008F3DC2">
              <w:t xml:space="preserve"> </w:t>
            </w:r>
            <w:r>
              <w:t>4 разряд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07F9BF1" w14:textId="26B430E7" w:rsidR="00EA28B7" w:rsidRDefault="00EA28B7" w:rsidP="008F3DC2">
            <w:pPr>
              <w:ind w:left="113" w:right="113"/>
            </w:pPr>
            <w:r>
              <w:t>Токарная</w:t>
            </w:r>
            <w:r w:rsidR="008F3DC2">
              <w:t xml:space="preserve"> </w:t>
            </w:r>
            <w:r>
              <w:t>3 разряд</w:t>
            </w:r>
          </w:p>
        </w:tc>
      </w:tr>
      <w:tr w:rsidR="00CD345E" w14:paraId="034568AF" w14:textId="77777777" w:rsidTr="0023636B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ABFBB" w14:textId="75984B04" w:rsidR="00CD345E" w:rsidRPr="00EA28B7" w:rsidRDefault="00CD345E" w:rsidP="00CD345E">
            <w:pPr>
              <w:jc w:val="center"/>
            </w:pPr>
            <w:r>
              <w:rPr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A6670" w14:textId="29DBB817" w:rsidR="00CD345E" w:rsidRDefault="00CD345E" w:rsidP="00CD345E">
            <w:pPr>
              <w:jc w:val="center"/>
            </w:pPr>
            <w:r>
              <w:t>165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8BA0B" w14:textId="5C3E1DE4" w:rsidR="00CD345E" w:rsidRDefault="00CD345E" w:rsidP="00CD345E">
            <w:pPr>
              <w:jc w:val="center"/>
            </w:pPr>
            <w:r w:rsidRPr="00EA28B7">
              <w:t>30х25х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60C70" w14:textId="71F9554F" w:rsidR="00CD345E" w:rsidRDefault="00CD345E" w:rsidP="00CD345E">
            <w:pPr>
              <w:jc w:val="center"/>
            </w:pPr>
            <w:r>
              <w:t>Сталь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819B9" w14:textId="4AD7F407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0,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FC3EC" w14:textId="3D5DAA8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3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BF5FF" w14:textId="78FDF428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4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9197F" w14:textId="49FE670C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3D929" w14:textId="5DB55BA4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2,5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E99F6" w14:textId="64233346" w:rsidR="00CD345E" w:rsidRPr="00CD345E" w:rsidRDefault="00CD345E" w:rsidP="00CD345E">
            <w:pPr>
              <w:jc w:val="center"/>
            </w:pPr>
            <w:r w:rsidRPr="00CD345E">
              <w:rPr>
                <w:color w:val="000000"/>
                <w:szCs w:val="28"/>
              </w:rPr>
              <w:t>1,2</w:t>
            </w:r>
          </w:p>
        </w:tc>
      </w:tr>
    </w:tbl>
    <w:p w14:paraId="2A0DDA2E" w14:textId="7077D473" w:rsidR="00EA28B7" w:rsidRDefault="00EA28B7" w:rsidP="0004360B">
      <w:pPr>
        <w:spacing w:line="276" w:lineRule="auto"/>
        <w:ind w:firstLine="709"/>
        <w:jc w:val="both"/>
        <w:rPr>
          <w:sz w:val="28"/>
          <w:szCs w:val="28"/>
        </w:rPr>
      </w:pPr>
    </w:p>
    <w:p w14:paraId="59A5CC7F" w14:textId="7E299369" w:rsidR="00A017D5" w:rsidRDefault="0065553E" w:rsidP="007E61C0">
      <w:pPr>
        <w:spacing w:line="276" w:lineRule="auto"/>
        <w:ind w:firstLine="709"/>
        <w:rPr>
          <w:b/>
        </w:rPr>
      </w:pPr>
      <w:r w:rsidRPr="00E622D6">
        <w:rPr>
          <w:b/>
        </w:rPr>
        <w:t>Порядок выполнения работы</w:t>
      </w:r>
      <w:r w:rsidR="007E61C0" w:rsidRPr="00E622D6">
        <w:rPr>
          <w:b/>
        </w:rPr>
        <w:t>:</w:t>
      </w:r>
    </w:p>
    <w:p w14:paraId="1C09205A" w14:textId="77777777" w:rsidR="00E622D6" w:rsidRPr="00E622D6" w:rsidRDefault="00E622D6" w:rsidP="007E61C0">
      <w:pPr>
        <w:spacing w:line="276" w:lineRule="auto"/>
        <w:ind w:firstLine="709"/>
        <w:rPr>
          <w:b/>
        </w:rPr>
      </w:pPr>
    </w:p>
    <w:p w14:paraId="53119146" w14:textId="24F56162" w:rsidR="0065553E" w:rsidRPr="00901F9C" w:rsidRDefault="0065553E" w:rsidP="001263E5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ёт стоимости основных производственных фондов и суммы годовых амортизационных отчислений</w:t>
      </w:r>
    </w:p>
    <w:p w14:paraId="63FF0B76" w14:textId="77777777" w:rsidR="0065553E" w:rsidRDefault="0065553E" w:rsidP="0065553E">
      <w:pPr>
        <w:shd w:val="clear" w:color="auto" w:fill="FFFFFF"/>
        <w:ind w:left="142"/>
        <w:jc w:val="center"/>
        <w:rPr>
          <w:u w:val="single"/>
        </w:rPr>
      </w:pPr>
    </w:p>
    <w:p w14:paraId="4A679053" w14:textId="1A1B728F" w:rsidR="0065553E" w:rsidRDefault="0065553E" w:rsidP="001263E5">
      <w:pPr>
        <w:shd w:val="clear" w:color="auto" w:fill="FFFFFF"/>
        <w:ind w:firstLine="709"/>
        <w:jc w:val="both"/>
      </w:pPr>
      <w:r>
        <w:t xml:space="preserve">Основные фонды предприятия </w:t>
      </w:r>
      <w:r w:rsidR="00E622D6">
        <w:t>—</w:t>
      </w:r>
      <w:r>
        <w:t xml:space="preserve"> это часть производственных фондов, которые многократно участвуют в производственных процессах, постепенно изнашиваются и переносят свою стоимость на себестоимость продукции в процессе амортизации</w:t>
      </w:r>
      <w:r w:rsidR="00E622D6">
        <w:t>.</w:t>
      </w:r>
      <w:r>
        <w:t xml:space="preserve"> </w:t>
      </w:r>
    </w:p>
    <w:p w14:paraId="02FB4C6B" w14:textId="77777777" w:rsidR="0065553E" w:rsidRDefault="0065553E" w:rsidP="001263E5">
      <w:pPr>
        <w:pStyle w:val="a7"/>
        <w:spacing w:after="0"/>
        <w:ind w:left="0" w:firstLine="709"/>
        <w:rPr>
          <w:sz w:val="24"/>
          <w:szCs w:val="24"/>
        </w:rPr>
      </w:pPr>
      <w:r>
        <w:rPr>
          <w:b/>
          <w:bCs/>
          <w:i/>
          <w:iCs/>
          <w:sz w:val="24"/>
          <w:szCs w:val="24"/>
        </w:rPr>
        <w:t>Количество станков</w:t>
      </w:r>
      <w:r>
        <w:rPr>
          <w:sz w:val="24"/>
          <w:szCs w:val="24"/>
        </w:rPr>
        <w:t xml:space="preserve">, необходимое для обработки планируемого количества деталей, определяется по формуле: </w:t>
      </w:r>
    </w:p>
    <w:p w14:paraId="7DAF5174" w14:textId="77777777" w:rsidR="0065553E" w:rsidRDefault="0065553E" w:rsidP="001263E5">
      <w:pPr>
        <w:pStyle w:val="a7"/>
        <w:ind w:firstLine="709"/>
        <w:jc w:val="center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2145" w:dyaOrig="720" w14:anchorId="56652F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7" o:title=""/>
          </v:shape>
          <o:OLEObject Type="Embed" ProgID="Equation.DSMT4" ShapeID="_x0000_i1025" DrawAspect="Content" ObjectID="_1732539612" r:id="rId8"/>
        </w:object>
      </w:r>
    </w:p>
    <w:p w14:paraId="5CC277AF" w14:textId="141A06D7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t xml:space="preserve">где </w:t>
      </w:r>
      <w:r>
        <w:rPr>
          <w:position w:val="-14"/>
        </w:rPr>
        <w:object w:dxaOrig="405" w:dyaOrig="360" w14:anchorId="02D77302">
          <v:shape id="_x0000_i1026" type="#_x0000_t75" style="width:19.5pt;height:18pt" o:ole="">
            <v:imagedata r:id="rId9" o:title=""/>
          </v:shape>
          <o:OLEObject Type="Embed" ProgID="Equation.DSMT4" ShapeID="_x0000_i1026" DrawAspect="Content" ObjectID="_1732539613" r:id="rId10"/>
        </w:object>
      </w:r>
      <w:r>
        <w:t xml:space="preserve">- норма времени на </w:t>
      </w:r>
      <w:proofErr w:type="spellStart"/>
      <w:r w:rsidRPr="001263E5">
        <w:rPr>
          <w:i/>
          <w:iCs/>
          <w:lang w:val="en-US"/>
        </w:rPr>
        <w:t>i</w:t>
      </w:r>
      <w:proofErr w:type="spellEnd"/>
      <w:r>
        <w:t>-ю операцию технологического процесса;</w:t>
      </w:r>
      <w:r w:rsidR="00E622D6">
        <w:t xml:space="preserve"> </w:t>
      </w:r>
      <w:r>
        <w:rPr>
          <w:position w:val="-6"/>
        </w:rPr>
        <w:object w:dxaOrig="240" w:dyaOrig="195" w14:anchorId="1E63D43E">
          <v:shape id="_x0000_i1027" type="#_x0000_t75" style="width:12pt;height:10.5pt" o:ole="">
            <v:imagedata r:id="rId11" o:title=""/>
          </v:shape>
          <o:OLEObject Type="Embed" ProgID="Equation.DSMT4" ShapeID="_x0000_i1027" DrawAspect="Content" ObjectID="_1732539614" r:id="rId12"/>
        </w:object>
      </w:r>
      <w:r>
        <w:t xml:space="preserve"> - количество операций техпроцесса;</w:t>
      </w:r>
      <w:r w:rsidR="00E622D6">
        <w:t xml:space="preserve"> </w:t>
      </w:r>
      <w:r>
        <w:rPr>
          <w:position w:val="-10"/>
          <w:sz w:val="20"/>
          <w:szCs w:val="20"/>
        </w:rPr>
        <w:object w:dxaOrig="465" w:dyaOrig="315" w14:anchorId="76D2110F">
          <v:shape id="_x0000_i1028" type="#_x0000_t75" style="width:23.25pt;height:15.75pt" o:ole="">
            <v:imagedata r:id="rId13" o:title=""/>
          </v:shape>
          <o:OLEObject Type="Embed" ProgID="Equation.DSMT4" ShapeID="_x0000_i1028" DrawAspect="Content" ObjectID="_1732539615" r:id="rId14"/>
        </w:object>
      </w:r>
      <w:r>
        <w:t xml:space="preserve"> - годовая программа изготовления деталей; </w:t>
      </w:r>
      <w:r>
        <w:rPr>
          <w:position w:val="-10"/>
          <w:sz w:val="20"/>
          <w:szCs w:val="20"/>
        </w:rPr>
        <w:object w:dxaOrig="1335" w:dyaOrig="315" w14:anchorId="73E568AD">
          <v:shape id="_x0000_i1029" type="#_x0000_t75" style="width:67.5pt;height:15.75pt" o:ole="">
            <v:imagedata r:id="rId15" o:title=""/>
          </v:shape>
          <o:OLEObject Type="Embed" ProgID="Equation.DSMT4" ShapeID="_x0000_i1029" DrawAspect="Content" ObjectID="_1732539616" r:id="rId16"/>
        </w:object>
      </w:r>
      <w:r>
        <w:t xml:space="preserve"> шт.</w:t>
      </w:r>
      <w:r w:rsidR="00E622D6" w:rsidRPr="00E622D6">
        <w:t>;</w:t>
      </w:r>
      <w:r w:rsidR="001263E5">
        <w:t xml:space="preserve"> </w:t>
      </w:r>
      <w:r>
        <w:rPr>
          <w:position w:val="-14"/>
          <w:sz w:val="20"/>
          <w:szCs w:val="20"/>
        </w:rPr>
        <w:object w:dxaOrig="915" w:dyaOrig="360" w14:anchorId="42EDBB58">
          <v:shape id="_x0000_i1030" type="#_x0000_t75" style="width:45.75pt;height:18pt" o:ole="">
            <v:imagedata r:id="rId17" o:title=""/>
          </v:shape>
          <o:OLEObject Type="Embed" ProgID="Equation.DSMT4" ShapeID="_x0000_i1030" DrawAspect="Content" ObjectID="_1732539617" r:id="rId18"/>
        </w:object>
      </w:r>
      <w:r>
        <w:t xml:space="preserve"> - годовой эффективный фонд времени работы единицы оборудования, определяется по формуле:</w:t>
      </w:r>
    </w:p>
    <w:p w14:paraId="2B7660FF" w14:textId="77777777" w:rsidR="0065553E" w:rsidRDefault="0065553E" w:rsidP="001263E5">
      <w:pPr>
        <w:shd w:val="clear" w:color="auto" w:fill="FFFFFF"/>
        <w:spacing w:before="29"/>
        <w:ind w:left="142" w:right="-37" w:firstLine="709"/>
        <w:jc w:val="center"/>
        <w:rPr>
          <w:b/>
          <w:i/>
          <w:iCs/>
        </w:rPr>
      </w:pPr>
      <w:r>
        <w:rPr>
          <w:position w:val="-14"/>
          <w:sz w:val="20"/>
          <w:szCs w:val="20"/>
        </w:rPr>
        <w:object w:dxaOrig="2580" w:dyaOrig="375" w14:anchorId="3538FA9B">
          <v:shape id="_x0000_i1031" type="#_x0000_t75" style="width:129pt;height:18.75pt" o:ole="">
            <v:imagedata r:id="rId19" o:title=""/>
          </v:shape>
          <o:OLEObject Type="Embed" ProgID="Equation.DSMT4" ShapeID="_x0000_i1031" DrawAspect="Content" ObjectID="_1732539618" r:id="rId20"/>
        </w:object>
      </w:r>
    </w:p>
    <w:p w14:paraId="42DB9FD3" w14:textId="33AA090C" w:rsidR="0065553E" w:rsidRDefault="0065553E" w:rsidP="001263E5">
      <w:pPr>
        <w:shd w:val="clear" w:color="auto" w:fill="FFFFFF"/>
        <w:spacing w:before="29"/>
        <w:ind w:right="-37" w:firstLine="709"/>
        <w:jc w:val="both"/>
      </w:pPr>
      <w:r>
        <w:lastRenderedPageBreak/>
        <w:t xml:space="preserve">где </w:t>
      </w:r>
      <w:r>
        <w:rPr>
          <w:position w:val="-6"/>
          <w:sz w:val="20"/>
          <w:szCs w:val="20"/>
        </w:rPr>
        <w:object w:dxaOrig="195" w:dyaOrig="255" w14:anchorId="65F2EBC4">
          <v:shape id="_x0000_i1032" type="#_x0000_t75" style="width:10.5pt;height:12.75pt" o:ole="">
            <v:imagedata r:id="rId21" o:title=""/>
          </v:shape>
          <o:OLEObject Type="Embed" ProgID="Equation.DSMT4" ShapeID="_x0000_i1032" DrawAspect="Content" ObjectID="_1732539619" r:id="rId22"/>
        </w:object>
      </w:r>
      <w:r>
        <w:t xml:space="preserve"> - количество рабочих дней в году;</w:t>
      </w:r>
      <w:r w:rsidR="00E622D6">
        <w:t xml:space="preserve"> </w:t>
      </w:r>
      <w:r>
        <w:rPr>
          <w:position w:val="-10"/>
          <w:sz w:val="20"/>
          <w:szCs w:val="20"/>
        </w:rPr>
        <w:object w:dxaOrig="195" w:dyaOrig="240" w14:anchorId="334BA7C7">
          <v:shape id="_x0000_i1033" type="#_x0000_t75" style="width:10.5pt;height:12pt" o:ole="">
            <v:imagedata r:id="rId23" o:title=""/>
          </v:shape>
          <o:OLEObject Type="Embed" ProgID="Equation.DSMT4" ShapeID="_x0000_i1033" DrawAspect="Content" ObjectID="_1732539620" r:id="rId24"/>
        </w:object>
      </w:r>
      <w:r>
        <w:t xml:space="preserve"> - сменность работы цеха;</w:t>
      </w:r>
      <w:r w:rsidR="00E622D6">
        <w:t xml:space="preserve"> </w:t>
      </w:r>
      <w:r>
        <w:rPr>
          <w:position w:val="-10"/>
          <w:sz w:val="20"/>
          <w:szCs w:val="20"/>
        </w:rPr>
        <w:object w:dxaOrig="240" w:dyaOrig="300" w14:anchorId="78705482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732539621" r:id="rId26"/>
        </w:object>
      </w:r>
      <w:r>
        <w:t xml:space="preserve"> - средняя продолжительность смены;</w:t>
      </w:r>
      <w:r w:rsidR="00E622D6">
        <w:t xml:space="preserve"> </w:t>
      </w:r>
      <w:r>
        <w:rPr>
          <w:position w:val="-6"/>
          <w:sz w:val="20"/>
          <w:szCs w:val="20"/>
        </w:rPr>
        <w:object w:dxaOrig="225" w:dyaOrig="225" w14:anchorId="0866E98E">
          <v:shape id="_x0000_i1035" type="#_x0000_t75" style="width:11.25pt;height:11.25pt" o:ole="">
            <v:imagedata r:id="rId27" o:title=""/>
          </v:shape>
          <o:OLEObject Type="Embed" ProgID="Equation.DSMT4" ShapeID="_x0000_i1035" DrawAspect="Content" ObjectID="_1732539622" r:id="rId28"/>
        </w:object>
      </w:r>
      <w:r>
        <w:t xml:space="preserve"> - коэффициент, учитывающий плановые простои оборудования. </w:t>
      </w:r>
      <w:r w:rsidR="00434C8C">
        <w:rPr>
          <w:position w:val="-14"/>
          <w:sz w:val="20"/>
          <w:szCs w:val="20"/>
        </w:rPr>
        <w:object w:dxaOrig="3560" w:dyaOrig="380" w14:anchorId="6F1A9678">
          <v:shape id="_x0000_i1036" type="#_x0000_t75" style="width:178.5pt;height:18.75pt" o:ole="">
            <v:imagedata r:id="rId29" o:title=""/>
          </v:shape>
          <o:OLEObject Type="Embed" ProgID="Equation.DSMT4" ShapeID="_x0000_i1036" DrawAspect="Content" ObjectID="_1732539623" r:id="rId30"/>
        </w:object>
      </w:r>
      <w:r>
        <w:t xml:space="preserve"> час.</w:t>
      </w:r>
    </w:p>
    <w:p w14:paraId="7E81635A" w14:textId="21F17737" w:rsidR="0065553E" w:rsidRDefault="0065553E" w:rsidP="00E622D6">
      <w:pPr>
        <w:shd w:val="clear" w:color="auto" w:fill="FFFFFF"/>
        <w:spacing w:before="29"/>
        <w:ind w:left="142" w:right="-37"/>
      </w:pPr>
      <w:r>
        <w:t>Таблица 1</w:t>
      </w:r>
      <w:r w:rsidR="00E622D6">
        <w:br/>
      </w:r>
      <w:r>
        <w:t>Расчет потребности в оборудован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1772"/>
        <w:gridCol w:w="1412"/>
        <w:gridCol w:w="1767"/>
        <w:gridCol w:w="1856"/>
        <w:gridCol w:w="1842"/>
      </w:tblGrid>
      <w:tr w:rsidR="0071494B" w14:paraId="0EC873E4" w14:textId="77777777" w:rsidTr="00E622D6">
        <w:trPr>
          <w:trHeight w:hRule="exact" w:val="147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E6CF" w14:textId="23D359D5" w:rsidR="0065553E" w:rsidRDefault="0065553E" w:rsidP="0071494B">
            <w:pPr>
              <w:shd w:val="clear" w:color="auto" w:fill="FFFFFF"/>
              <w:jc w:val="center"/>
            </w:pPr>
            <w:r>
              <w:t>№№ п</w:t>
            </w:r>
            <w:r w:rsidR="00E622D6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615B4" w14:textId="7E2A016A" w:rsidR="0065553E" w:rsidRDefault="0065553E" w:rsidP="0071494B">
            <w:pPr>
              <w:shd w:val="clear" w:color="auto" w:fill="FFFFFF"/>
              <w:jc w:val="center"/>
            </w:pPr>
            <w:r>
              <w:t>Наименование операц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08695" w14:textId="2046D757" w:rsidR="0065553E" w:rsidRPr="0071494B" w:rsidRDefault="0065553E" w:rsidP="0071494B">
            <w:pPr>
              <w:shd w:val="clear" w:color="auto" w:fill="FFFFFF"/>
              <w:jc w:val="center"/>
            </w:pPr>
            <w:r>
              <w:t xml:space="preserve">Норма времени на операцию, </w:t>
            </w:r>
            <w:r w:rsidR="0071494B">
              <w:t>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EC0C1" w14:textId="061D059E" w:rsidR="0065553E" w:rsidRDefault="0065553E" w:rsidP="0071494B">
            <w:pPr>
              <w:shd w:val="clear" w:color="auto" w:fill="FFFFFF"/>
              <w:jc w:val="center"/>
            </w:pPr>
            <w:r>
              <w:t>Годовой объём производства, 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00106" w14:textId="54E8173F" w:rsidR="0065553E" w:rsidRDefault="0065553E" w:rsidP="0071494B">
            <w:pPr>
              <w:shd w:val="clear" w:color="auto" w:fill="FFFFFF"/>
              <w:jc w:val="center"/>
            </w:pPr>
            <w:r>
              <w:t>Трудоёмкость годового объёма производства, ч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2A9C9" w14:textId="7E1BA83A" w:rsidR="0065553E" w:rsidRDefault="0065553E" w:rsidP="0071494B">
            <w:pPr>
              <w:shd w:val="clear" w:color="auto" w:fill="FFFFFF"/>
              <w:jc w:val="center"/>
            </w:pPr>
            <w:r>
              <w:t>Количество единиц</w:t>
            </w:r>
            <w:r w:rsidR="00E622D6">
              <w:t xml:space="preserve"> </w:t>
            </w:r>
            <w:r>
              <w:t xml:space="preserve">оборудования, </w:t>
            </w:r>
            <w:proofErr w:type="spellStart"/>
            <w:r w:rsidR="0071494B">
              <w:t>шт</w:t>
            </w:r>
            <w:proofErr w:type="spellEnd"/>
          </w:p>
        </w:tc>
      </w:tr>
      <w:tr w:rsidR="00A73C4A" w14:paraId="63D606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34676" w14:textId="57E96A2A" w:rsidR="00A73C4A" w:rsidRDefault="00A73C4A" w:rsidP="00A73C4A">
            <w:pPr>
              <w:shd w:val="clear" w:color="auto" w:fill="FFFFFF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3C9CB" w14:textId="14ABCDAB" w:rsidR="00A73C4A" w:rsidRDefault="00A73C4A" w:rsidP="00A73C4A">
            <w:pPr>
              <w:shd w:val="clear" w:color="auto" w:fill="FFFFFF"/>
            </w:pPr>
            <w:r>
              <w:t>Фрезер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1402B" w14:textId="59B694C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7A024" w14:textId="1C7E66F9" w:rsidR="00A73C4A" w:rsidRPr="00A73C4A" w:rsidRDefault="00A73C4A" w:rsidP="00A73C4A">
            <w:pPr>
              <w:shd w:val="clear" w:color="auto" w:fill="FFFFFF"/>
              <w:rPr>
                <w:lang w:val="en-US"/>
              </w:rPr>
            </w:pPr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75BEC" w14:textId="36EBE65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5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E3438" w14:textId="413CB7C7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A73C4A" w14:paraId="5FFF97B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7B2CC" w14:textId="309AAF1E" w:rsidR="00A73C4A" w:rsidRDefault="00A73C4A" w:rsidP="00A73C4A">
            <w:pPr>
              <w:shd w:val="clear" w:color="auto" w:fill="FFFFFF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33705" w14:textId="1DFDDA03" w:rsidR="00A73C4A" w:rsidRDefault="00A73C4A" w:rsidP="00A73C4A">
            <w:pPr>
              <w:shd w:val="clear" w:color="auto" w:fill="FFFFFF"/>
            </w:pPr>
            <w:r>
              <w:t>Сверле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276C3" w14:textId="5A3DEDB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2D64E" w14:textId="093E2F85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44267" w14:textId="07C83490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6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461FB" w14:textId="633D3C65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0027A00F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2F8EB" w14:textId="393CCDEB" w:rsidR="00A73C4A" w:rsidRDefault="00A73C4A" w:rsidP="00A73C4A">
            <w:pPr>
              <w:shd w:val="clear" w:color="auto" w:fill="FFFFFF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98FFD" w14:textId="2EA1641B" w:rsidR="00A73C4A" w:rsidRDefault="00A73C4A" w:rsidP="00A73C4A">
            <w:pPr>
              <w:shd w:val="clear" w:color="auto" w:fill="FFFFFF"/>
            </w:pPr>
            <w:r>
              <w:t>Расточ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A5D0" w14:textId="4316FD8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712A6" w14:textId="7180BAC8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34E55" w14:textId="47BEAE8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85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FF87" w14:textId="00B7B3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798752C2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C3E16" w14:textId="6CB476CD" w:rsidR="00A73C4A" w:rsidRDefault="00A73C4A" w:rsidP="00A73C4A">
            <w:pPr>
              <w:shd w:val="clear" w:color="auto" w:fill="FFFFFF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96006" w14:textId="008A3070" w:rsidR="00A73C4A" w:rsidRDefault="00A73C4A" w:rsidP="00A73C4A">
            <w:pPr>
              <w:shd w:val="clear" w:color="auto" w:fill="FFFFFF"/>
            </w:pPr>
            <w:r>
              <w:t>Шлиф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596E1" w14:textId="386C3733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A0144" w14:textId="34437A4F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6B24" w14:textId="7A499C34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6 875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E0AF7" w14:textId="233B41D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2</w:t>
            </w:r>
          </w:p>
        </w:tc>
      </w:tr>
      <w:tr w:rsidR="00A73C4A" w14:paraId="4EA6642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25E4" w14:textId="623E8CC8" w:rsidR="00A73C4A" w:rsidRDefault="00A73C4A" w:rsidP="00A73C4A">
            <w:pPr>
              <w:shd w:val="clear" w:color="auto" w:fill="FFFFFF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F7032" w14:textId="77777777" w:rsidR="00A73C4A" w:rsidRDefault="00A73C4A" w:rsidP="00A73C4A">
            <w:pPr>
              <w:shd w:val="clear" w:color="auto" w:fill="FFFFFF"/>
            </w:pPr>
            <w:r>
              <w:t>Токар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01C3C" w14:textId="4533C26F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0,0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7FD1F" w14:textId="20676B6A" w:rsidR="00A73C4A" w:rsidRPr="00A73C4A" w:rsidRDefault="00A73C4A" w:rsidP="00A73C4A">
            <w:r w:rsidRPr="00A73C4A">
              <w:rPr>
                <w:color w:val="000000"/>
              </w:rPr>
              <w:t>1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64123" w14:textId="537A327E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3 300,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DC25D" w14:textId="6E619CB9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</w:rPr>
              <w:t>1</w:t>
            </w:r>
          </w:p>
        </w:tc>
      </w:tr>
      <w:tr w:rsidR="00E622D6" w14:paraId="2BFA5137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2CE00" w14:textId="31EB188E" w:rsidR="00E622D6" w:rsidRDefault="001E0753" w:rsidP="001E0753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B695" w14:textId="230C3058" w:rsidR="00E622D6" w:rsidRDefault="00A73C4A" w:rsidP="0071494B">
            <w:pPr>
              <w:shd w:val="clear" w:color="auto" w:fill="FFFFFF"/>
            </w:pPr>
            <w:r>
              <w:t>8</w:t>
            </w:r>
          </w:p>
        </w:tc>
      </w:tr>
    </w:tbl>
    <w:p w14:paraId="04B5A8D1" w14:textId="77777777" w:rsidR="0065553E" w:rsidRDefault="0065553E" w:rsidP="0065553E">
      <w:pPr>
        <w:shd w:val="clear" w:color="auto" w:fill="FFFFFF"/>
        <w:spacing w:before="250"/>
        <w:ind w:left="125" w:firstLine="567"/>
        <w:jc w:val="both"/>
        <w:rPr>
          <w:bCs/>
          <w:iCs/>
        </w:rPr>
      </w:pPr>
      <w:r>
        <w:rPr>
          <w:b/>
          <w:bCs/>
          <w:i/>
          <w:iCs/>
        </w:rPr>
        <w:t>Трудоёмкость годового объёма производства</w:t>
      </w:r>
      <w:r>
        <w:rPr>
          <w:bCs/>
          <w:iCs/>
        </w:rPr>
        <w:t xml:space="preserve"> рассчитывается по формуле:</w:t>
      </w:r>
    </w:p>
    <w:p w14:paraId="481A0250" w14:textId="77777777" w:rsidR="0065553E" w:rsidRDefault="0065553E" w:rsidP="001263E5">
      <w:pPr>
        <w:shd w:val="clear" w:color="auto" w:fill="FFFFFF"/>
        <w:spacing w:before="250"/>
        <w:ind w:firstLine="709"/>
        <w:jc w:val="center"/>
        <w:rPr>
          <w:bCs/>
          <w:iCs/>
        </w:rPr>
      </w:pPr>
      <w:r>
        <w:rPr>
          <w:bCs/>
          <w:iCs/>
          <w:position w:val="-22"/>
        </w:rPr>
        <w:object w:dxaOrig="2625" w:dyaOrig="615" w14:anchorId="12AB44C7">
          <v:shape id="_x0000_i1037" type="#_x0000_t75" style="width:131.25pt;height:30.75pt" o:ole="">
            <v:imagedata r:id="rId31" o:title=""/>
          </v:shape>
          <o:OLEObject Type="Embed" ProgID="Equation.DSMT4" ShapeID="_x0000_i1037" DrawAspect="Content" ObjectID="_1732539624" r:id="rId32"/>
        </w:object>
      </w:r>
    </w:p>
    <w:p w14:paraId="10EE989B" w14:textId="25A75F83" w:rsidR="0065553E" w:rsidRDefault="0065553E" w:rsidP="001263E5">
      <w:pPr>
        <w:shd w:val="clear" w:color="auto" w:fill="FFFFFF"/>
        <w:ind w:left="567" w:firstLine="709"/>
        <w:jc w:val="both"/>
        <w:rPr>
          <w:bCs/>
          <w:iCs/>
        </w:rPr>
      </w:pPr>
    </w:p>
    <w:p w14:paraId="2C612E2E" w14:textId="696FCD22" w:rsidR="0065553E" w:rsidRDefault="0065553E" w:rsidP="001263E5">
      <w:pPr>
        <w:shd w:val="clear" w:color="auto" w:fill="FFFFFF"/>
        <w:spacing w:before="250"/>
        <w:ind w:left="125" w:firstLine="709"/>
        <w:jc w:val="both"/>
      </w:pPr>
      <w:r>
        <w:rPr>
          <w:b/>
          <w:bCs/>
          <w:i/>
          <w:iCs/>
        </w:rPr>
        <w:t xml:space="preserve">Стоимость оборудования </w:t>
      </w:r>
      <w:r>
        <w:t>цеха определяется по формуле:</w:t>
      </w:r>
    </w:p>
    <w:p w14:paraId="27355335" w14:textId="77777777" w:rsidR="0065553E" w:rsidRDefault="0065553E" w:rsidP="001263E5">
      <w:pPr>
        <w:shd w:val="clear" w:color="auto" w:fill="FFFFFF"/>
        <w:spacing w:before="250"/>
        <w:ind w:firstLine="709"/>
        <w:jc w:val="center"/>
      </w:pPr>
      <w:r>
        <w:rPr>
          <w:position w:val="-28"/>
        </w:rPr>
        <w:object w:dxaOrig="1485" w:dyaOrig="675" w14:anchorId="0B163E91">
          <v:shape id="_x0000_i1038" type="#_x0000_t75" style="width:74.25pt;height:33.75pt" o:ole="">
            <v:imagedata r:id="rId33" o:title=""/>
          </v:shape>
          <o:OLEObject Type="Embed" ProgID="Equation.DSMT4" ShapeID="_x0000_i1038" DrawAspect="Content" ObjectID="_1732539625" r:id="rId34"/>
        </w:object>
      </w:r>
    </w:p>
    <w:p w14:paraId="1BA6173D" w14:textId="087F622D" w:rsidR="0065553E" w:rsidRDefault="0065553E" w:rsidP="001263E5">
      <w:pPr>
        <w:shd w:val="clear" w:color="auto" w:fill="FFFFFF"/>
        <w:spacing w:before="29"/>
        <w:ind w:firstLine="709"/>
        <w:jc w:val="both"/>
      </w:pPr>
      <w:r>
        <w:t xml:space="preserve">где </w:t>
      </w:r>
      <w:r>
        <w:rPr>
          <w:position w:val="-10"/>
          <w:sz w:val="20"/>
          <w:szCs w:val="20"/>
        </w:rPr>
        <w:object w:dxaOrig="300" w:dyaOrig="315" w14:anchorId="6F6AE71D">
          <v:shape id="_x0000_i1039" type="#_x0000_t75" style="width:15pt;height:15.75pt" o:ole="">
            <v:imagedata r:id="rId35" o:title=""/>
          </v:shape>
          <o:OLEObject Type="Embed" ProgID="Equation.DSMT4" ShapeID="_x0000_i1039" DrawAspect="Content" ObjectID="_1732539626" r:id="rId36"/>
        </w:object>
      </w:r>
      <w:r>
        <w:t xml:space="preserve"> - цена </w:t>
      </w:r>
      <w:r w:rsidRPr="001263E5">
        <w:rPr>
          <w:i/>
          <w:iCs/>
        </w:rPr>
        <w:t>i</w:t>
      </w:r>
      <w:r>
        <w:t>-</w:t>
      </w:r>
      <w:proofErr w:type="spellStart"/>
      <w:r>
        <w:t>го</w:t>
      </w:r>
      <w:proofErr w:type="spellEnd"/>
      <w:r>
        <w:t xml:space="preserve"> вида оборудования;</w:t>
      </w:r>
      <w:r>
        <w:rPr>
          <w:position w:val="-10"/>
          <w:sz w:val="20"/>
          <w:szCs w:val="20"/>
        </w:rPr>
        <w:object w:dxaOrig="255" w:dyaOrig="315" w14:anchorId="73312457">
          <v:shape id="_x0000_i1040" type="#_x0000_t75" style="width:12.75pt;height:15.75pt" o:ole="">
            <v:imagedata r:id="rId37" o:title=""/>
          </v:shape>
          <o:OLEObject Type="Embed" ProgID="Equation.DSMT4" ShapeID="_x0000_i1040" DrawAspect="Content" ObjectID="_1732539627" r:id="rId38"/>
        </w:object>
      </w:r>
      <w:r>
        <w:t xml:space="preserve"> - количество единиц оборудования i-</w:t>
      </w:r>
      <w:proofErr w:type="spellStart"/>
      <w:r>
        <w:t>го</w:t>
      </w:r>
      <w:proofErr w:type="spellEnd"/>
      <w:r>
        <w:t xml:space="preserve"> вида.</w:t>
      </w:r>
    </w:p>
    <w:p w14:paraId="718AA930" w14:textId="219BE6D2" w:rsidR="0065553E" w:rsidRDefault="0065553E" w:rsidP="00F779AC">
      <w:pPr>
        <w:ind w:left="142"/>
        <w:rPr>
          <w:bCs/>
        </w:rPr>
      </w:pPr>
      <w:r>
        <w:t>Таблица 2</w:t>
      </w:r>
      <w:r w:rsidR="00F779AC">
        <w:br/>
      </w:r>
      <w:r>
        <w:rPr>
          <w:bCs/>
        </w:rPr>
        <w:t>Расчет стоимости оборудования цех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996"/>
        <w:gridCol w:w="2377"/>
        <w:gridCol w:w="2053"/>
        <w:gridCol w:w="2170"/>
      </w:tblGrid>
      <w:tr w:rsidR="0065553E" w14:paraId="2FD03766" w14:textId="77777777" w:rsidTr="00CF6A81">
        <w:trPr>
          <w:trHeight w:val="11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1A622" w14:textId="0AF23841" w:rsidR="0065553E" w:rsidRDefault="0065553E" w:rsidP="009632FD">
            <w:pPr>
              <w:shd w:val="clear" w:color="auto" w:fill="FFFFFF"/>
              <w:jc w:val="center"/>
            </w:pPr>
            <w:r>
              <w:t>№</w:t>
            </w:r>
            <w:r w:rsidR="009632FD">
              <w:t xml:space="preserve">№ </w:t>
            </w:r>
            <w:r>
              <w:t>п</w:t>
            </w:r>
            <w:r w:rsidR="009632FD">
              <w:t>/</w:t>
            </w:r>
            <w:r>
              <w:t>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1CDC" w14:textId="54E32B39" w:rsidR="0065553E" w:rsidRDefault="0065553E" w:rsidP="009632FD">
            <w:pPr>
              <w:shd w:val="clear" w:color="auto" w:fill="FFFFFF"/>
              <w:jc w:val="center"/>
            </w:pPr>
            <w:r>
              <w:t>Виды 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30EEF" w14:textId="6DCABEF8" w:rsidR="0065553E" w:rsidRDefault="0065553E" w:rsidP="009632FD">
            <w:pPr>
              <w:shd w:val="clear" w:color="auto" w:fill="FFFFFF"/>
              <w:jc w:val="center"/>
            </w:pPr>
            <w:r>
              <w:t>Цена за единицу</w:t>
            </w:r>
            <w:r w:rsidR="009632FD">
              <w:t xml:space="preserve"> </w:t>
            </w:r>
            <w:r>
              <w:t>оборудования</w:t>
            </w:r>
            <w:r w:rsidR="009632FD">
              <w:t xml:space="preserve"> </w:t>
            </w:r>
            <w:r>
              <w:t>данного вида, руб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A82CA" w14:textId="6B0CB589" w:rsidR="0065553E" w:rsidRDefault="0065553E" w:rsidP="009632FD">
            <w:pPr>
              <w:shd w:val="clear" w:color="auto" w:fill="FFFFFF"/>
              <w:jc w:val="center"/>
            </w:pPr>
            <w:r>
              <w:t>Количество</w:t>
            </w:r>
            <w:r w:rsidR="009632FD">
              <w:t xml:space="preserve"> </w:t>
            </w:r>
            <w:r>
              <w:t>единиц</w:t>
            </w:r>
            <w:r w:rsidR="009632FD">
              <w:t xml:space="preserve"> </w:t>
            </w:r>
            <w:r>
              <w:t>оборуд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4A3E4" w14:textId="5F2A10FC" w:rsidR="0065553E" w:rsidRDefault="0065553E" w:rsidP="009632FD">
            <w:pPr>
              <w:shd w:val="clear" w:color="auto" w:fill="FFFFFF"/>
              <w:jc w:val="center"/>
            </w:pPr>
            <w:r>
              <w:t>Общая стоимость</w:t>
            </w:r>
            <w:r w:rsidR="009632FD">
              <w:t xml:space="preserve"> </w:t>
            </w:r>
            <w:r>
              <w:t>оборудования, руб.</w:t>
            </w:r>
          </w:p>
        </w:tc>
      </w:tr>
      <w:tr w:rsidR="00A73C4A" w14:paraId="391C687E" w14:textId="77777777" w:rsidTr="0023636B">
        <w:trPr>
          <w:trHeight w:hRule="exact" w:val="2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8115E" w14:textId="5E138747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6DE45" w14:textId="1F87F236" w:rsidR="00A73C4A" w:rsidRDefault="00A73C4A" w:rsidP="00A73C4A">
            <w:pPr>
              <w:jc w:val="both"/>
              <w:rPr>
                <w:sz w:val="20"/>
              </w:rPr>
            </w:pPr>
            <w:r>
              <w:t>Фрезе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9E0A5" w14:textId="46D154FB" w:rsidR="00A73C4A" w:rsidRDefault="00A73C4A" w:rsidP="00A73C4A">
            <w:pPr>
              <w:shd w:val="clear" w:color="auto" w:fill="FFFFFF"/>
              <w:jc w:val="both"/>
            </w:pPr>
            <w:r w:rsidRPr="006B3FCD">
              <w:t>2 398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C0324" w14:textId="0565AAC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156D2" w14:textId="78C0E031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</w:tr>
      <w:tr w:rsidR="00A73C4A" w14:paraId="351F662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843A0" w14:textId="2E39AA80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63671" w14:textId="4128E61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35E0C" w14:textId="747C2A6C" w:rsidR="00A73C4A" w:rsidRDefault="00A73C4A" w:rsidP="00A73C4A">
            <w:pPr>
              <w:shd w:val="clear" w:color="auto" w:fill="FFFFFF"/>
              <w:jc w:val="both"/>
            </w:pPr>
            <w:r w:rsidRPr="006B3FCD">
              <w:t>1 86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BD9C3" w14:textId="47CD18A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DDACB" w14:textId="5AFC5FEF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</w:tr>
      <w:tr w:rsidR="00A73C4A" w14:paraId="629ACCC1" w14:textId="77777777" w:rsidTr="0023636B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6CF20" w14:textId="754EC611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452E" w14:textId="590FC643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0EDAC" w14:textId="36848017" w:rsidR="00A73C4A" w:rsidRDefault="00A73C4A" w:rsidP="00A73C4A">
            <w:pPr>
              <w:shd w:val="clear" w:color="auto" w:fill="FFFFFF"/>
              <w:jc w:val="both"/>
            </w:pPr>
            <w:r w:rsidRPr="006B3FCD">
              <w:t>1 669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AB1FC" w14:textId="5A8FEAF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AC37F" w14:textId="418FA7DE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</w:tr>
      <w:tr w:rsidR="00A73C4A" w14:paraId="7D32B133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66E2C" w14:textId="632FC75D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C526B" w14:textId="4D35E43C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2A31F" w14:textId="6DBE65BB" w:rsidR="00A73C4A" w:rsidRDefault="00A73C4A" w:rsidP="00A73C4A">
            <w:pPr>
              <w:shd w:val="clear" w:color="auto" w:fill="FFFFFF"/>
              <w:jc w:val="both"/>
            </w:pPr>
            <w:r w:rsidRPr="006B3FCD">
              <w:t>1 51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8A459" w14:textId="71D18FF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593C5" w14:textId="1B88745B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</w:tr>
      <w:tr w:rsidR="00A73C4A" w14:paraId="20EC0334" w14:textId="77777777" w:rsidTr="0023636B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E0D8C" w14:textId="3B00282E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47612" w14:textId="2781C138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25CF7" w14:textId="7FADF510" w:rsidR="00A73C4A" w:rsidRDefault="00A73C4A" w:rsidP="00A73C4A">
            <w:pPr>
              <w:shd w:val="clear" w:color="auto" w:fill="FFFFFF"/>
              <w:jc w:val="both"/>
            </w:pPr>
            <w:r w:rsidRPr="006B3FCD">
              <w:t>1 815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5410" w14:textId="4565BE1F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6A59A" w14:textId="64FDED29" w:rsidR="00A73C4A" w:rsidRPr="00A73C4A" w:rsidRDefault="00A73C4A" w:rsidP="00A73C4A">
            <w:pPr>
              <w:shd w:val="clear" w:color="auto" w:fill="FFFFFF"/>
              <w:ind w:right="713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</w:tr>
      <w:tr w:rsidR="0065553E" w14:paraId="15CD3D55" w14:textId="77777777" w:rsidTr="00CF6A81">
        <w:trPr>
          <w:trHeight w:hRule="exact" w:val="297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7C46C" w14:textId="43B69DE4" w:rsidR="0065553E" w:rsidRDefault="0065553E" w:rsidP="006308DC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ACC3C" w14:textId="58C9F15C" w:rsidR="00A73C4A" w:rsidRPr="00A73C4A" w:rsidRDefault="00A73C4A" w:rsidP="00A73C4A">
            <w:pPr>
              <w:jc w:val="both"/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4 301 000</w:t>
            </w:r>
          </w:p>
          <w:p w14:paraId="7DA749F5" w14:textId="1C33E592" w:rsidR="0065553E" w:rsidRDefault="0065553E" w:rsidP="009632FD">
            <w:pPr>
              <w:shd w:val="clear" w:color="auto" w:fill="FFFFFF"/>
              <w:ind w:right="713"/>
              <w:jc w:val="both"/>
            </w:pPr>
          </w:p>
        </w:tc>
      </w:tr>
    </w:tbl>
    <w:p w14:paraId="7DB6AD22" w14:textId="77777777" w:rsidR="0065553E" w:rsidRPr="001263E5" w:rsidRDefault="0065553E" w:rsidP="0065553E">
      <w:pPr>
        <w:ind w:firstLine="567"/>
        <w:jc w:val="both"/>
        <w:rPr>
          <w:b/>
          <w:bCs/>
          <w:i/>
          <w:iCs/>
          <w:szCs w:val="18"/>
        </w:rPr>
      </w:pPr>
    </w:p>
    <w:p w14:paraId="641CE796" w14:textId="77777777" w:rsidR="0065553E" w:rsidRDefault="0065553E" w:rsidP="001263E5">
      <w:pPr>
        <w:ind w:firstLine="709"/>
        <w:jc w:val="both"/>
      </w:pPr>
      <w:r>
        <w:rPr>
          <w:b/>
          <w:bCs/>
          <w:i/>
          <w:iCs/>
        </w:rPr>
        <w:t xml:space="preserve">Стоимость производственного помещения цеха </w:t>
      </w:r>
      <w:r>
        <w:t xml:space="preserve">определяется по формуле: </w:t>
      </w:r>
    </w:p>
    <w:p w14:paraId="43ED579C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14"/>
        </w:rPr>
        <w:object w:dxaOrig="1575" w:dyaOrig="360" w14:anchorId="53878C5A">
          <v:shape id="_x0000_i1041" type="#_x0000_t75" style="width:79.5pt;height:18pt" o:ole="">
            <v:imagedata r:id="rId39" o:title=""/>
          </v:shape>
          <o:OLEObject Type="Embed" ProgID="Equation.DSMT4" ShapeID="_x0000_i1041" DrawAspect="Content" ObjectID="_1732539628" r:id="rId40"/>
        </w:object>
      </w:r>
    </w:p>
    <w:p w14:paraId="4D660C30" w14:textId="34209397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  <w:sz w:val="20"/>
          <w:szCs w:val="20"/>
        </w:rPr>
        <w:object w:dxaOrig="375" w:dyaOrig="360" w14:anchorId="12204B0A">
          <v:shape id="_x0000_i1042" type="#_x0000_t75" style="width:18.75pt;height:18pt" o:ole="">
            <v:imagedata r:id="rId41" o:title=""/>
          </v:shape>
          <o:OLEObject Type="Embed" ProgID="Equation.DSMT4" ShapeID="_x0000_i1042" DrawAspect="Content" ObjectID="_1732539629" r:id="rId42"/>
        </w:object>
      </w:r>
      <w:r>
        <w:t xml:space="preserve"> - стоимость 1м</w:t>
      </w:r>
      <w:r>
        <w:rPr>
          <w:vertAlign w:val="superscript"/>
        </w:rPr>
        <w:t>2</w:t>
      </w:r>
      <w:r>
        <w:t xml:space="preserve"> производственной площади; </w:t>
      </w:r>
      <w:r w:rsidR="003E10BC">
        <w:rPr>
          <w:position w:val="-14"/>
          <w:sz w:val="20"/>
          <w:szCs w:val="20"/>
        </w:rPr>
        <w:object w:dxaOrig="1900" w:dyaOrig="400" w14:anchorId="7BEB7926">
          <v:shape id="_x0000_i1043" type="#_x0000_t75" style="width:95.25pt;height:19.5pt" o:ole="">
            <v:imagedata r:id="rId43" o:title=""/>
          </v:shape>
          <o:OLEObject Type="Embed" ProgID="Equation.DSMT4" ShapeID="_x0000_i1043" DrawAspect="Content" ObjectID="_1732539630" r:id="rId44"/>
        </w:object>
      </w:r>
      <w:r>
        <w:t xml:space="preserve"> </w:t>
      </w:r>
      <w:r>
        <w:rPr>
          <w:position w:val="-10"/>
          <w:sz w:val="20"/>
          <w:szCs w:val="20"/>
        </w:rPr>
        <w:object w:dxaOrig="240" w:dyaOrig="300" w14:anchorId="1393A1B1">
          <v:shape id="_x0000_i1044" type="#_x0000_t75" style="width:12pt;height:15pt" o:ole="">
            <v:imagedata r:id="rId45" o:title=""/>
          </v:shape>
          <o:OLEObject Type="Embed" ProgID="Equation.DSMT4" ShapeID="_x0000_i1044" DrawAspect="Content" ObjectID="_1732539631" r:id="rId46"/>
        </w:object>
      </w:r>
      <w:r>
        <w:t xml:space="preserve"> - общая производственная площадь. </w:t>
      </w:r>
    </w:p>
    <w:p w14:paraId="5EEE61F5" w14:textId="77777777" w:rsidR="0065553E" w:rsidRDefault="0065553E" w:rsidP="001263E5">
      <w:pPr>
        <w:shd w:val="clear" w:color="auto" w:fill="FFFFFF"/>
        <w:tabs>
          <w:tab w:val="left" w:pos="10206"/>
        </w:tabs>
        <w:ind w:left="142" w:firstLine="709"/>
        <w:jc w:val="both"/>
      </w:pPr>
      <w:r>
        <w:t xml:space="preserve">Размеры производственной площади определяются исходя из количества единиц установленного оборудования и площади, занимаемой единицей оборудования, включая основную и дополнительную. </w:t>
      </w:r>
    </w:p>
    <w:p w14:paraId="2F982C0A" w14:textId="77777777" w:rsidR="00F779AC" w:rsidRDefault="00F779AC" w:rsidP="0065553E">
      <w:pPr>
        <w:ind w:right="284" w:firstLine="567"/>
        <w:jc w:val="right"/>
      </w:pPr>
    </w:p>
    <w:p w14:paraId="0707E07B" w14:textId="5EC6FE07" w:rsidR="0065553E" w:rsidRDefault="0065553E" w:rsidP="00F779AC">
      <w:pPr>
        <w:ind w:left="142" w:right="284"/>
      </w:pPr>
      <w:r>
        <w:lastRenderedPageBreak/>
        <w:t>Таблица 3</w:t>
      </w:r>
      <w:r w:rsidR="00F779AC">
        <w:br/>
      </w:r>
      <w:r>
        <w:t>Расчет занимаемой площад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"/>
        <w:gridCol w:w="2624"/>
        <w:gridCol w:w="1648"/>
        <w:gridCol w:w="1173"/>
        <w:gridCol w:w="1870"/>
        <w:gridCol w:w="1469"/>
      </w:tblGrid>
      <w:tr w:rsidR="000076F3" w14:paraId="0E07EA98" w14:textId="77777777" w:rsidTr="00A73C4A">
        <w:trPr>
          <w:trHeight w:val="57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0EAC4" w14:textId="4E7E7289" w:rsidR="00F779AC" w:rsidRPr="00F779AC" w:rsidRDefault="0065553E" w:rsidP="000076F3">
            <w:pPr>
              <w:shd w:val="clear" w:color="auto" w:fill="FFFFFF"/>
              <w:ind w:left="-13" w:hanging="100"/>
              <w:jc w:val="right"/>
            </w:pPr>
            <w:r w:rsidRPr="00F779AC">
              <w:t>№</w:t>
            </w:r>
            <w:r w:rsidR="00F779AC" w:rsidRPr="00F779AC">
              <w:t>№</w:t>
            </w:r>
            <w:r w:rsidR="000076F3">
              <w:t xml:space="preserve"> </w:t>
            </w:r>
            <w:r w:rsidR="00F779AC" w:rsidRPr="00F779AC">
              <w:t>п/п</w:t>
            </w:r>
          </w:p>
        </w:tc>
        <w:tc>
          <w:tcPr>
            <w:tcW w:w="26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2D7AB" w14:textId="48A61B23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Виды оборудования</w:t>
            </w:r>
          </w:p>
        </w:tc>
        <w:tc>
          <w:tcPr>
            <w:tcW w:w="1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CCE07" w14:textId="554152CA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Количество</w:t>
            </w:r>
            <w:r w:rsidR="00F779AC" w:rsidRPr="00F779AC">
              <w:t xml:space="preserve"> </w:t>
            </w:r>
            <w:r w:rsidRPr="00F779AC">
              <w:t>единиц оборудования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60964" w14:textId="5D88696D" w:rsidR="0065553E" w:rsidRPr="00F779AC" w:rsidRDefault="0065553E" w:rsidP="00CF6A81">
            <w:pPr>
              <w:pStyle w:val="21"/>
              <w:spacing w:after="0" w:line="240" w:lineRule="auto"/>
              <w:jc w:val="center"/>
            </w:pPr>
            <w:r w:rsidRPr="00F779AC">
              <w:t>Площадь, занимаемая единицей оборудования, м</w:t>
            </w:r>
            <w:r w:rsidRPr="00F779AC">
              <w:rPr>
                <w:vertAlign w:val="superscript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238C0" w14:textId="134BC9C6" w:rsidR="0065553E" w:rsidRPr="00F779AC" w:rsidRDefault="0065553E" w:rsidP="00CF6A81">
            <w:pPr>
              <w:shd w:val="clear" w:color="auto" w:fill="FFFFFF"/>
              <w:jc w:val="center"/>
            </w:pPr>
            <w:r w:rsidRPr="00F779AC">
              <w:t>Общая</w:t>
            </w:r>
            <w:r w:rsidR="00CF6A81">
              <w:t xml:space="preserve"> </w:t>
            </w:r>
            <w:r w:rsidRPr="00F779AC">
              <w:t>площадь,</w:t>
            </w:r>
            <w:r w:rsidR="00CF6A81">
              <w:t xml:space="preserve"> </w:t>
            </w:r>
            <w:r w:rsidRPr="00F779AC">
              <w:t>м</w:t>
            </w:r>
            <w:r w:rsidRPr="00F779AC">
              <w:rPr>
                <w:vertAlign w:val="superscript"/>
              </w:rPr>
              <w:t>2</w:t>
            </w:r>
          </w:p>
        </w:tc>
      </w:tr>
      <w:tr w:rsidR="00CF6A81" w14:paraId="23B3FA6E" w14:textId="77777777" w:rsidTr="00A73C4A">
        <w:trPr>
          <w:trHeight w:hRule="exact" w:val="31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F73ED" w14:textId="77777777" w:rsidR="0065553E" w:rsidRDefault="0065553E"/>
        </w:tc>
        <w:tc>
          <w:tcPr>
            <w:tcW w:w="26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F3978" w14:textId="77777777" w:rsidR="0065553E" w:rsidRDefault="0065553E"/>
        </w:tc>
        <w:tc>
          <w:tcPr>
            <w:tcW w:w="1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C796D" w14:textId="77777777" w:rsidR="0065553E" w:rsidRDefault="0065553E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24BD9" w14:textId="1E722EA7" w:rsidR="0065553E" w:rsidRDefault="0065553E" w:rsidP="00CF6A81">
            <w:pPr>
              <w:shd w:val="clear" w:color="auto" w:fill="FFFFFF"/>
              <w:jc w:val="center"/>
            </w:pPr>
            <w:r>
              <w:t>основна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AC34D" w14:textId="1E0AD7C8" w:rsidR="0065553E" w:rsidRDefault="0065553E" w:rsidP="00CF6A81">
            <w:pPr>
              <w:pStyle w:val="21"/>
              <w:rPr>
                <w:sz w:val="20"/>
              </w:rPr>
            </w:pPr>
            <w:r w:rsidRPr="00CF6A81">
              <w:rPr>
                <w:szCs w:val="32"/>
              </w:rPr>
              <w:t>дополнит</w:t>
            </w:r>
            <w:r w:rsidR="00CF6A81">
              <w:rPr>
                <w:szCs w:val="32"/>
              </w:rPr>
              <w:t>ель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321C9" w14:textId="77777777" w:rsidR="0065553E" w:rsidRDefault="0065553E"/>
        </w:tc>
      </w:tr>
      <w:tr w:rsidR="00A73C4A" w14:paraId="73CBBA18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3DF0" w14:textId="4434A611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1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DCD2" w14:textId="39E74876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Фрезе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A12F8" w14:textId="1138FFE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9427" w14:textId="573F72F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3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E70C3" w14:textId="3006FDB9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8C574" w14:textId="1B62FDE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1,7</w:t>
            </w:r>
          </w:p>
        </w:tc>
      </w:tr>
      <w:tr w:rsidR="00A73C4A" w14:paraId="5260E89E" w14:textId="77777777" w:rsidTr="00A73C4A">
        <w:trPr>
          <w:trHeight w:hRule="exact"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290A8" w14:textId="32D3A06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2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42125" w14:textId="7777777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Сверлиль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8776A" w14:textId="4EB3668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DFBF" w14:textId="3320CEA2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96BBD" w14:textId="06F4303B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72B31" w14:textId="307ABBE6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,0</w:t>
            </w:r>
          </w:p>
        </w:tc>
      </w:tr>
      <w:tr w:rsidR="00A73C4A" w14:paraId="2725ED0B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CEA7" w14:textId="7BBE20E7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3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0B689" w14:textId="78D3B7E5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Расточ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798C9" w14:textId="2E8844DD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D29E4" w14:textId="2898C968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16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CE59E" w14:textId="50030CCC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3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1DDC8" w14:textId="70D7956E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100,6</w:t>
            </w:r>
          </w:p>
        </w:tc>
      </w:tr>
      <w:tr w:rsidR="00A73C4A" w14:paraId="200C2A39" w14:textId="77777777" w:rsidTr="00A73C4A">
        <w:trPr>
          <w:trHeight w:hRule="exact" w:val="2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57261" w14:textId="48013DAC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4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A2179" w14:textId="768CC60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Шлифовальный</w:t>
            </w:r>
            <w:r>
              <w:rPr>
                <w:lang w:val="en-US"/>
              </w:rPr>
              <w:t xml:space="preserve"> c</w:t>
            </w:r>
            <w:proofErr w:type="spellStart"/>
            <w:r>
              <w:t>танок</w:t>
            </w:r>
            <w:proofErr w:type="spellEnd"/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30D7B" w14:textId="4292E4B6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8E68C" w14:textId="4194A957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4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171E9" w14:textId="1F1FC153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0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BC473" w14:textId="0FAD691C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9,6</w:t>
            </w:r>
          </w:p>
        </w:tc>
      </w:tr>
      <w:tr w:rsidR="00A73C4A" w14:paraId="7D614B7F" w14:textId="77777777" w:rsidTr="00A73C4A">
        <w:trPr>
          <w:trHeight w:hRule="exact"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6AFBE" w14:textId="72A7BDC8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5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A7B15" w14:textId="4559AC8D" w:rsidR="00A73C4A" w:rsidRDefault="00A73C4A" w:rsidP="00A73C4A">
            <w:pPr>
              <w:shd w:val="clear" w:color="auto" w:fill="FFFFFF"/>
              <w:ind w:firstLine="29"/>
              <w:jc w:val="both"/>
            </w:pPr>
            <w:r>
              <w:t>Токарный станок</w:t>
            </w:r>
          </w:p>
        </w:tc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A27B" w14:textId="21A534F1" w:rsidR="00A73C4A" w:rsidRPr="00A73C4A" w:rsidRDefault="00A73C4A" w:rsidP="00A73C4A">
            <w:pPr>
              <w:shd w:val="clear" w:color="auto" w:fill="FFFFFF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617F4" w14:textId="6A1A5181" w:rsidR="00A73C4A" w:rsidRPr="00A73C4A" w:rsidRDefault="00A73C4A" w:rsidP="00A73C4A">
            <w:pPr>
              <w:shd w:val="clear" w:color="auto" w:fill="FFFFFF"/>
              <w:ind w:right="536"/>
            </w:pPr>
            <w:r w:rsidRPr="00A73C4A">
              <w:rPr>
                <w:color w:val="000000"/>
                <w:szCs w:val="28"/>
              </w:rPr>
              <w:t>7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1F297" w14:textId="6B98723A" w:rsidR="00A73C4A" w:rsidRPr="00A73C4A" w:rsidRDefault="00A73C4A" w:rsidP="00A73C4A">
            <w:pPr>
              <w:shd w:val="clear" w:color="auto" w:fill="FFFFFF"/>
              <w:ind w:right="386"/>
            </w:pPr>
            <w:r w:rsidRPr="00A73C4A">
              <w:rPr>
                <w:color w:val="000000"/>
                <w:szCs w:val="28"/>
              </w:rPr>
              <w:t>16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44393" w14:textId="3E8A64A5" w:rsidR="00A73C4A" w:rsidRPr="00A73C4A" w:rsidRDefault="00A73C4A" w:rsidP="00A73C4A">
            <w:pPr>
              <w:shd w:val="clear" w:color="auto" w:fill="FFFFFF"/>
              <w:ind w:right="712"/>
            </w:pPr>
            <w:r w:rsidRPr="00A73C4A">
              <w:rPr>
                <w:color w:val="000000"/>
                <w:szCs w:val="28"/>
              </w:rPr>
              <w:t>23,6</w:t>
            </w:r>
          </w:p>
        </w:tc>
      </w:tr>
      <w:tr w:rsidR="0071494B" w14:paraId="5A00691D" w14:textId="77777777" w:rsidTr="0023636B">
        <w:trPr>
          <w:trHeight w:hRule="exact" w:val="288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9C94D" w14:textId="589E20B5" w:rsidR="0071494B" w:rsidRDefault="0071494B" w:rsidP="00E11ADA">
            <w:pPr>
              <w:shd w:val="clear" w:color="auto" w:fill="FFFFFF"/>
              <w:ind w:firstLine="29"/>
              <w:jc w:val="right"/>
            </w:pPr>
            <w: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A448C" w14:textId="77777777" w:rsidR="00A73C4A" w:rsidRPr="00A73C4A" w:rsidRDefault="00A73C4A" w:rsidP="00A73C4A">
            <w:pPr>
              <w:rPr>
                <w:color w:val="000000"/>
                <w:szCs w:val="28"/>
              </w:rPr>
            </w:pPr>
            <w:r w:rsidRPr="00A73C4A">
              <w:rPr>
                <w:color w:val="000000"/>
                <w:szCs w:val="28"/>
              </w:rPr>
              <w:t>175,5</w:t>
            </w:r>
          </w:p>
          <w:p w14:paraId="7B3C7925" w14:textId="5DA88ED2" w:rsidR="0071494B" w:rsidRDefault="0071494B" w:rsidP="00CF6A81">
            <w:pPr>
              <w:shd w:val="clear" w:color="auto" w:fill="FFFFFF"/>
              <w:ind w:right="712"/>
            </w:pPr>
          </w:p>
        </w:tc>
      </w:tr>
    </w:tbl>
    <w:p w14:paraId="5CCD744C" w14:textId="7196D977" w:rsidR="0065553E" w:rsidRDefault="0065553E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  <w:r>
        <w:t>Стоимость остальных классификационных групп основных фондов определяется укрупнённо, в процентном отношении к стоимости оборудования цеха (группа «Рабочие машины).</w:t>
      </w:r>
    </w:p>
    <w:p w14:paraId="43218E8F" w14:textId="77777777" w:rsidR="004714E0" w:rsidRDefault="004714E0" w:rsidP="00CF6A81">
      <w:pPr>
        <w:shd w:val="clear" w:color="auto" w:fill="FFFFFF"/>
        <w:tabs>
          <w:tab w:val="left" w:pos="0"/>
        </w:tabs>
        <w:spacing w:before="326"/>
        <w:ind w:firstLine="709"/>
        <w:jc w:val="both"/>
      </w:pPr>
    </w:p>
    <w:p w14:paraId="46AB2FD8" w14:textId="77777777" w:rsidR="00946140" w:rsidRDefault="00946140" w:rsidP="003C2C56">
      <w:pPr>
        <w:ind w:left="142"/>
      </w:pPr>
      <w:r>
        <w:br w:type="page"/>
      </w:r>
    </w:p>
    <w:p w14:paraId="0FA3DEBF" w14:textId="1DA10E38" w:rsidR="0065553E" w:rsidRDefault="0065553E" w:rsidP="003C2C56">
      <w:pPr>
        <w:ind w:left="142"/>
        <w:rPr>
          <w:b/>
          <w:bCs/>
          <w:sz w:val="20"/>
          <w:szCs w:val="20"/>
        </w:rPr>
      </w:pPr>
      <w:r>
        <w:lastRenderedPageBreak/>
        <w:t>Таблица 4</w:t>
      </w:r>
      <w:r w:rsidR="00CF6A81">
        <w:br/>
      </w:r>
      <w:r>
        <w:rPr>
          <w:bCs/>
        </w:rPr>
        <w:t>Стоимость основных фондов цеха по классификационным группа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5806"/>
        <w:gridCol w:w="685"/>
        <w:gridCol w:w="1865"/>
      </w:tblGrid>
      <w:tr w:rsidR="00CF6A81" w14:paraId="26868A36" w14:textId="77777777" w:rsidTr="0071494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50082" w14:textId="3AB8B8A1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№№</w:t>
            </w:r>
            <w:r w:rsidR="000076F3" w:rsidRPr="0071494B">
              <w:rPr>
                <w:sz w:val="24"/>
                <w:szCs w:val="24"/>
              </w:rPr>
              <w:t xml:space="preserve"> </w:t>
            </w:r>
            <w:r w:rsidRPr="0071494B">
              <w:rPr>
                <w:sz w:val="24"/>
                <w:szCs w:val="24"/>
              </w:rPr>
              <w:t>п/п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13AC5" w14:textId="77777777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Классификационные групп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84C3F" w14:textId="1272B14E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4143" w14:textId="28892115" w:rsidR="00CF6A81" w:rsidRPr="0071494B" w:rsidRDefault="00CF6A81" w:rsidP="0071494B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Стоимость, руб.</w:t>
            </w:r>
          </w:p>
        </w:tc>
      </w:tr>
      <w:tr w:rsidR="00A73C4A" w14:paraId="5AD56722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0F3C4" w14:textId="5B6A17AA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1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457E2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Зд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C3CFC" w14:textId="017521CA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7F1E" w14:textId="1572872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649 700</w:t>
            </w:r>
          </w:p>
        </w:tc>
      </w:tr>
      <w:tr w:rsidR="00A73C4A" w14:paraId="0D7A6FB6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256E5" w14:textId="101AC647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2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C7D5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Рабочие машин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12688" w14:textId="65B8A44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00487" w14:textId="6D2FE45E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4 301 000</w:t>
            </w:r>
          </w:p>
        </w:tc>
      </w:tr>
      <w:tr w:rsidR="00A73C4A" w14:paraId="39B6D5AB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C433A" w14:textId="6E354C62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3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BE50F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Транспортные сред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F33E2" w14:textId="27353DB5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65138" w14:textId="001EE249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1 430 100</w:t>
            </w:r>
          </w:p>
        </w:tc>
      </w:tr>
      <w:tr w:rsidR="00A73C4A" w14:paraId="21E0D235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FD292" w14:textId="0DC04D75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4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DEF86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Производственный инвентар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AC245" w14:textId="76C46070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B9BB2" w14:textId="3B5B6907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A73C4A" w14:paraId="4466D98C" w14:textId="77777777" w:rsidTr="0023636B">
        <w:trPr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D0D3A" w14:textId="25682CBD" w:rsidR="00A73C4A" w:rsidRPr="0071494B" w:rsidRDefault="00A73C4A" w:rsidP="00A73C4A">
            <w:pPr>
              <w:pStyle w:val="33"/>
              <w:widowControl w:val="0"/>
              <w:autoSpaceDE w:val="0"/>
              <w:autoSpaceDN w:val="0"/>
              <w:adjustRightInd w:val="0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5</w:t>
            </w:r>
          </w:p>
        </w:tc>
        <w:tc>
          <w:tcPr>
            <w:tcW w:w="5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138F8" w14:textId="77777777" w:rsidR="00A73C4A" w:rsidRPr="0071494B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нструмен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36633" w14:textId="6C23B0F4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47FC8" w14:textId="67A09A5B" w:rsidR="00A73C4A" w:rsidRPr="00A73C4A" w:rsidRDefault="00A73C4A" w:rsidP="00A73C4A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A73C4A">
              <w:rPr>
                <w:color w:val="000000"/>
                <w:sz w:val="24"/>
                <w:szCs w:val="24"/>
              </w:rPr>
              <w:t>572 040</w:t>
            </w:r>
          </w:p>
        </w:tc>
      </w:tr>
      <w:tr w:rsidR="003C2C56" w14:paraId="142F07C0" w14:textId="77777777" w:rsidTr="0023636B">
        <w:trPr>
          <w:jc w:val="center"/>
        </w:trPr>
        <w:tc>
          <w:tcPr>
            <w:tcW w:w="71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2C760" w14:textId="013C0446" w:rsidR="003C2C56" w:rsidRPr="0071494B" w:rsidRDefault="003C2C56" w:rsidP="003C2C56">
            <w:pPr>
              <w:pStyle w:val="33"/>
              <w:spacing w:after="0"/>
              <w:ind w:left="0"/>
              <w:jc w:val="right"/>
              <w:rPr>
                <w:sz w:val="24"/>
                <w:szCs w:val="24"/>
              </w:rPr>
            </w:pPr>
            <w:r w:rsidRPr="0071494B">
              <w:rPr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76374" w14:textId="031BAF29" w:rsidR="003C2C56" w:rsidRPr="00A73C4A" w:rsidRDefault="00A73C4A" w:rsidP="00A73C4A">
            <w:pPr>
              <w:jc w:val="both"/>
              <w:rPr>
                <w:color w:val="000000"/>
                <w:sz w:val="28"/>
                <w:szCs w:val="28"/>
              </w:rPr>
            </w:pPr>
            <w:r w:rsidRPr="00A73C4A">
              <w:rPr>
                <w:color w:val="000000"/>
                <w:szCs w:val="28"/>
              </w:rPr>
              <w:t>18 524 880</w:t>
            </w:r>
          </w:p>
        </w:tc>
      </w:tr>
    </w:tbl>
    <w:p w14:paraId="6B490379" w14:textId="77777777" w:rsidR="0065553E" w:rsidRDefault="0065553E" w:rsidP="0065553E">
      <w:pPr>
        <w:ind w:firstLine="567"/>
        <w:jc w:val="center"/>
        <w:rPr>
          <w:b/>
          <w:bCs/>
        </w:rPr>
      </w:pPr>
    </w:p>
    <w:p w14:paraId="6B173808" w14:textId="77777777" w:rsidR="0065553E" w:rsidRDefault="0065553E" w:rsidP="001263E5">
      <w:pPr>
        <w:ind w:firstLine="709"/>
        <w:jc w:val="both"/>
        <w:rPr>
          <w:bCs/>
        </w:rPr>
      </w:pPr>
      <w:r>
        <w:rPr>
          <w:b/>
          <w:bCs/>
          <w:i/>
        </w:rPr>
        <w:t>Годовая сумма амортизационных отчислений</w:t>
      </w:r>
      <w:r>
        <w:rPr>
          <w:bCs/>
        </w:rPr>
        <w:t xml:space="preserve"> должна соответствовать степени износа основных фондов за год и определяется в соответствии с нормой амортизации:</w:t>
      </w:r>
    </w:p>
    <w:p w14:paraId="74CD8D81" w14:textId="77777777" w:rsidR="0065553E" w:rsidRDefault="0065553E" w:rsidP="001263E5">
      <w:pPr>
        <w:ind w:firstLine="709"/>
        <w:jc w:val="center"/>
        <w:rPr>
          <w:bCs/>
        </w:rPr>
      </w:pPr>
      <w:r>
        <w:rPr>
          <w:bCs/>
          <w:position w:val="-28"/>
          <w:lang w:val="en-US"/>
        </w:rPr>
        <w:object w:dxaOrig="2115" w:dyaOrig="645" w14:anchorId="073D8909">
          <v:shape id="_x0000_i1045" type="#_x0000_t75" style="width:105.75pt;height:32.25pt" o:ole="">
            <v:imagedata r:id="rId47" o:title=""/>
          </v:shape>
          <o:OLEObject Type="Embed" ProgID="Equation.DSMT4" ShapeID="_x0000_i1045" DrawAspect="Content" ObjectID="_1732539632" r:id="rId48"/>
        </w:object>
      </w:r>
    </w:p>
    <w:p w14:paraId="699E8E4E" w14:textId="66CBF73A" w:rsidR="0065553E" w:rsidRPr="001263E5" w:rsidRDefault="0065553E" w:rsidP="001263E5">
      <w:pPr>
        <w:ind w:firstLine="709"/>
        <w:jc w:val="both"/>
        <w:rPr>
          <w:bCs/>
        </w:rPr>
      </w:pPr>
      <w:r>
        <w:rPr>
          <w:bCs/>
          <w:iCs/>
        </w:rPr>
        <w:t xml:space="preserve">где </w:t>
      </w:r>
      <w:r>
        <w:rPr>
          <w:position w:val="-10"/>
        </w:rPr>
        <w:object w:dxaOrig="435" w:dyaOrig="315" w14:anchorId="5EBEC109">
          <v:shape id="_x0000_i1046" type="#_x0000_t75" style="width:22.5pt;height:15.75pt" o:ole="">
            <v:imagedata r:id="rId49" o:title=""/>
          </v:shape>
          <o:OLEObject Type="Embed" ProgID="Equation.DSMT4" ShapeID="_x0000_i1046" DrawAspect="Content" ObjectID="_1732539633" r:id="rId50"/>
        </w:object>
      </w:r>
      <w:r>
        <w:t xml:space="preserve"> - </w:t>
      </w:r>
      <w:r>
        <w:rPr>
          <w:b/>
          <w:bCs/>
          <w:i/>
        </w:rPr>
        <w:t xml:space="preserve"> </w:t>
      </w:r>
      <w:r>
        <w:rPr>
          <w:bCs/>
        </w:rPr>
        <w:t>норма амортизации, %;</w:t>
      </w:r>
      <w:r w:rsidR="001263E5">
        <w:rPr>
          <w:bCs/>
        </w:rPr>
        <w:t xml:space="preserve"> </w:t>
      </w:r>
      <w:r>
        <w:rPr>
          <w:position w:val="-14"/>
        </w:rPr>
        <w:object w:dxaOrig="825" w:dyaOrig="360" w14:anchorId="57005AE6">
          <v:shape id="_x0000_i1047" type="#_x0000_t75" style="width:41.25pt;height:18pt" o:ole="">
            <v:imagedata r:id="rId51" o:title=""/>
          </v:shape>
          <o:OLEObject Type="Embed" ProgID="Equation.DSMT4" ShapeID="_x0000_i1047" DrawAspect="Content" ObjectID="_1732539634" r:id="rId52"/>
        </w:object>
      </w:r>
      <w:r>
        <w:t xml:space="preserve"> - </w:t>
      </w:r>
      <w:r>
        <w:rPr>
          <w:bCs/>
          <w:iCs/>
        </w:rPr>
        <w:t>стоимость группы основных фондов, на которую начисляется амортизация.</w:t>
      </w:r>
    </w:p>
    <w:p w14:paraId="5D1004CE" w14:textId="7DEF4A94" w:rsidR="0065553E" w:rsidRDefault="0065553E" w:rsidP="000076F3">
      <w:pPr>
        <w:ind w:left="142"/>
        <w:rPr>
          <w:bCs/>
          <w:iCs/>
        </w:rPr>
      </w:pPr>
      <w:r>
        <w:rPr>
          <w:bCs/>
          <w:iCs/>
        </w:rPr>
        <w:t>Таблица 5</w:t>
      </w:r>
      <w:r w:rsidR="000076F3">
        <w:rPr>
          <w:bCs/>
          <w:iCs/>
        </w:rPr>
        <w:br/>
      </w:r>
      <w:r>
        <w:rPr>
          <w:bCs/>
          <w:iCs/>
        </w:rPr>
        <w:t>Расчет амортизационных отчислений</w:t>
      </w:r>
    </w:p>
    <w:tbl>
      <w:tblPr>
        <w:tblStyle w:val="af1"/>
        <w:tblW w:w="0" w:type="auto"/>
        <w:tblLayout w:type="fixed"/>
        <w:tblLook w:val="04A0" w:firstRow="1" w:lastRow="0" w:firstColumn="1" w:lastColumn="0" w:noHBand="0" w:noVBand="1"/>
      </w:tblPr>
      <w:tblGrid>
        <w:gridCol w:w="712"/>
        <w:gridCol w:w="2685"/>
        <w:gridCol w:w="720"/>
        <w:gridCol w:w="1675"/>
        <w:gridCol w:w="1695"/>
        <w:gridCol w:w="1858"/>
      </w:tblGrid>
      <w:tr w:rsidR="000076F3" w:rsidRPr="00CF6A81" w14:paraId="16E1A1C6" w14:textId="77777777" w:rsidTr="00FB7387">
        <w:trPr>
          <w:trHeight w:val="552"/>
        </w:trPr>
        <w:tc>
          <w:tcPr>
            <w:tcW w:w="712" w:type="dxa"/>
          </w:tcPr>
          <w:p w14:paraId="63315DD0" w14:textId="418BAA5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№№ п/п</w:t>
            </w:r>
          </w:p>
        </w:tc>
        <w:tc>
          <w:tcPr>
            <w:tcW w:w="2685" w:type="dxa"/>
            <w:hideMark/>
          </w:tcPr>
          <w:p w14:paraId="77E8D657" w14:textId="77777777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Виды основных фондов</w:t>
            </w:r>
          </w:p>
        </w:tc>
        <w:tc>
          <w:tcPr>
            <w:tcW w:w="720" w:type="dxa"/>
            <w:hideMark/>
          </w:tcPr>
          <w:p w14:paraId="3A73C962" w14:textId="418BCC89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Кол</w:t>
            </w:r>
            <w:r>
              <w:t>ичество</w:t>
            </w:r>
          </w:p>
        </w:tc>
        <w:tc>
          <w:tcPr>
            <w:tcW w:w="1675" w:type="dxa"/>
          </w:tcPr>
          <w:p w14:paraId="5F77F11A" w14:textId="036F6F7E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Стоимость, руб.</w:t>
            </w:r>
          </w:p>
        </w:tc>
        <w:tc>
          <w:tcPr>
            <w:tcW w:w="1695" w:type="dxa"/>
            <w:hideMark/>
          </w:tcPr>
          <w:p w14:paraId="42D06271" w14:textId="6514F6EF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орма амортизации, %</w:t>
            </w:r>
          </w:p>
        </w:tc>
        <w:tc>
          <w:tcPr>
            <w:tcW w:w="1858" w:type="dxa"/>
            <w:hideMark/>
          </w:tcPr>
          <w:p w14:paraId="4EB87EB4" w14:textId="70521792" w:rsidR="000076F3" w:rsidRPr="00CF6A81" w:rsidRDefault="000076F3" w:rsidP="0071494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CF6A81">
              <w:t>Начисленная сумма амортизации, руб.</w:t>
            </w:r>
          </w:p>
        </w:tc>
      </w:tr>
      <w:tr w:rsidR="00A73C4A" w:rsidRPr="00CF6A81" w14:paraId="5CCE95E2" w14:textId="77777777" w:rsidTr="0023636B">
        <w:trPr>
          <w:trHeight w:val="340"/>
        </w:trPr>
        <w:tc>
          <w:tcPr>
            <w:tcW w:w="712" w:type="dxa"/>
            <w:hideMark/>
          </w:tcPr>
          <w:p w14:paraId="6907EF5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1</w:t>
            </w:r>
          </w:p>
        </w:tc>
        <w:tc>
          <w:tcPr>
            <w:tcW w:w="2685" w:type="dxa"/>
            <w:hideMark/>
          </w:tcPr>
          <w:p w14:paraId="707692BB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 xml:space="preserve">Фрезерный станок </w:t>
            </w:r>
          </w:p>
        </w:tc>
        <w:tc>
          <w:tcPr>
            <w:tcW w:w="720" w:type="dxa"/>
            <w:vAlign w:val="center"/>
            <w:hideMark/>
          </w:tcPr>
          <w:p w14:paraId="0FE808DF" w14:textId="67741CCD" w:rsidR="00A73C4A" w:rsidRPr="00A73C4A" w:rsidRDefault="00A73C4A" w:rsidP="00A73C4A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53A90D15" w14:textId="7B7B4B8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398 000</w:t>
            </w:r>
          </w:p>
        </w:tc>
        <w:tc>
          <w:tcPr>
            <w:tcW w:w="1695" w:type="dxa"/>
            <w:vAlign w:val="center"/>
            <w:hideMark/>
          </w:tcPr>
          <w:p w14:paraId="1767AFB4" w14:textId="2D5C4E7E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7FCC5465" w14:textId="6A70CBED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79 600</w:t>
            </w:r>
          </w:p>
        </w:tc>
      </w:tr>
      <w:tr w:rsidR="00A73C4A" w:rsidRPr="00CF6A81" w14:paraId="4BD57C59" w14:textId="77777777" w:rsidTr="0023636B">
        <w:trPr>
          <w:trHeight w:val="340"/>
        </w:trPr>
        <w:tc>
          <w:tcPr>
            <w:tcW w:w="712" w:type="dxa"/>
            <w:hideMark/>
          </w:tcPr>
          <w:p w14:paraId="7C58E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2</w:t>
            </w:r>
          </w:p>
        </w:tc>
        <w:tc>
          <w:tcPr>
            <w:tcW w:w="2685" w:type="dxa"/>
            <w:hideMark/>
          </w:tcPr>
          <w:p w14:paraId="7AB7C27E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Сверлильный станок</w:t>
            </w:r>
          </w:p>
        </w:tc>
        <w:tc>
          <w:tcPr>
            <w:tcW w:w="720" w:type="dxa"/>
            <w:vAlign w:val="center"/>
            <w:hideMark/>
          </w:tcPr>
          <w:p w14:paraId="76AD4831" w14:textId="4B7411F2" w:rsidR="00A73C4A" w:rsidRPr="00A73C4A" w:rsidRDefault="00A73C4A" w:rsidP="00A73C4A">
            <w:pPr>
              <w:widowControl w:val="0"/>
              <w:tabs>
                <w:tab w:val="center" w:pos="600"/>
              </w:tabs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0B779B5" w14:textId="79F8B296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730 000</w:t>
            </w:r>
          </w:p>
        </w:tc>
        <w:tc>
          <w:tcPr>
            <w:tcW w:w="1695" w:type="dxa"/>
            <w:vAlign w:val="center"/>
            <w:hideMark/>
          </w:tcPr>
          <w:p w14:paraId="49C502F9" w14:textId="1EE17834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260FEBCA" w14:textId="269B152F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746 000</w:t>
            </w:r>
          </w:p>
        </w:tc>
      </w:tr>
      <w:tr w:rsidR="00A73C4A" w:rsidRPr="00CF6A81" w14:paraId="0A16A255" w14:textId="77777777" w:rsidTr="0023636B">
        <w:trPr>
          <w:trHeight w:val="340"/>
        </w:trPr>
        <w:tc>
          <w:tcPr>
            <w:tcW w:w="712" w:type="dxa"/>
            <w:hideMark/>
          </w:tcPr>
          <w:p w14:paraId="5810459C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3</w:t>
            </w:r>
          </w:p>
        </w:tc>
        <w:tc>
          <w:tcPr>
            <w:tcW w:w="2685" w:type="dxa"/>
            <w:hideMark/>
          </w:tcPr>
          <w:p w14:paraId="034B655D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Расточный станок</w:t>
            </w:r>
          </w:p>
        </w:tc>
        <w:tc>
          <w:tcPr>
            <w:tcW w:w="720" w:type="dxa"/>
            <w:vAlign w:val="center"/>
            <w:hideMark/>
          </w:tcPr>
          <w:p w14:paraId="7E7C65A4" w14:textId="6487999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05544204" w14:textId="59984C74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338 000</w:t>
            </w:r>
          </w:p>
        </w:tc>
        <w:tc>
          <w:tcPr>
            <w:tcW w:w="1695" w:type="dxa"/>
            <w:vAlign w:val="center"/>
            <w:hideMark/>
          </w:tcPr>
          <w:p w14:paraId="0C753A32" w14:textId="3AE26EA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846401F" w14:textId="13C70AB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67 600</w:t>
            </w:r>
          </w:p>
        </w:tc>
      </w:tr>
      <w:tr w:rsidR="00A73C4A" w:rsidRPr="00CF6A81" w14:paraId="52493DCF" w14:textId="77777777" w:rsidTr="0023636B">
        <w:trPr>
          <w:trHeight w:val="340"/>
        </w:trPr>
        <w:tc>
          <w:tcPr>
            <w:tcW w:w="712" w:type="dxa"/>
            <w:hideMark/>
          </w:tcPr>
          <w:p w14:paraId="215E4BC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4</w:t>
            </w:r>
          </w:p>
        </w:tc>
        <w:tc>
          <w:tcPr>
            <w:tcW w:w="2685" w:type="dxa"/>
            <w:hideMark/>
          </w:tcPr>
          <w:p w14:paraId="398DF446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Шлифовальный станок</w:t>
            </w:r>
          </w:p>
        </w:tc>
        <w:tc>
          <w:tcPr>
            <w:tcW w:w="720" w:type="dxa"/>
            <w:vAlign w:val="center"/>
            <w:hideMark/>
          </w:tcPr>
          <w:p w14:paraId="15E0F940" w14:textId="5A5C831A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1675" w:type="dxa"/>
            <w:vAlign w:val="center"/>
            <w:hideMark/>
          </w:tcPr>
          <w:p w14:paraId="72C6BB3A" w14:textId="5B94D65C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 020 000</w:t>
            </w:r>
          </w:p>
        </w:tc>
        <w:tc>
          <w:tcPr>
            <w:tcW w:w="1695" w:type="dxa"/>
            <w:vAlign w:val="center"/>
            <w:hideMark/>
          </w:tcPr>
          <w:p w14:paraId="4D099C00" w14:textId="2B7E2FB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04B296A0" w14:textId="438A99C3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604 000</w:t>
            </w:r>
          </w:p>
        </w:tc>
      </w:tr>
      <w:tr w:rsidR="00A73C4A" w:rsidRPr="00CF6A81" w14:paraId="65466B5A" w14:textId="77777777" w:rsidTr="0023636B">
        <w:trPr>
          <w:trHeight w:val="340"/>
        </w:trPr>
        <w:tc>
          <w:tcPr>
            <w:tcW w:w="712" w:type="dxa"/>
            <w:hideMark/>
          </w:tcPr>
          <w:p w14:paraId="5ED50530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5</w:t>
            </w:r>
          </w:p>
        </w:tc>
        <w:tc>
          <w:tcPr>
            <w:tcW w:w="2685" w:type="dxa"/>
            <w:hideMark/>
          </w:tcPr>
          <w:p w14:paraId="2D34FE38" w14:textId="77777777" w:rsidR="00A73C4A" w:rsidRPr="00CF6A81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F6A81">
              <w:t>Токарный станок</w:t>
            </w:r>
          </w:p>
        </w:tc>
        <w:tc>
          <w:tcPr>
            <w:tcW w:w="720" w:type="dxa"/>
            <w:vAlign w:val="center"/>
            <w:hideMark/>
          </w:tcPr>
          <w:p w14:paraId="650986E1" w14:textId="6A2E713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1675" w:type="dxa"/>
            <w:vAlign w:val="center"/>
            <w:hideMark/>
          </w:tcPr>
          <w:p w14:paraId="39884C17" w14:textId="389ADEA0" w:rsidR="00A73C4A" w:rsidRPr="00A73C4A" w:rsidRDefault="00A73C4A" w:rsidP="00A73C4A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815 000</w:t>
            </w:r>
          </w:p>
        </w:tc>
        <w:tc>
          <w:tcPr>
            <w:tcW w:w="1695" w:type="dxa"/>
            <w:vAlign w:val="center"/>
            <w:hideMark/>
          </w:tcPr>
          <w:p w14:paraId="3CDBECD7" w14:textId="6B0B7A47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858" w:type="dxa"/>
            <w:vAlign w:val="center"/>
            <w:hideMark/>
          </w:tcPr>
          <w:p w14:paraId="5C19CFD1" w14:textId="3D9A2DC2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363 000</w:t>
            </w:r>
          </w:p>
        </w:tc>
      </w:tr>
      <w:tr w:rsidR="00A73C4A" w:rsidRPr="00CF6A81" w14:paraId="683DEAA3" w14:textId="77777777" w:rsidTr="0023636B">
        <w:trPr>
          <w:trHeight w:val="340"/>
        </w:trPr>
        <w:tc>
          <w:tcPr>
            <w:tcW w:w="712" w:type="dxa"/>
            <w:hideMark/>
          </w:tcPr>
          <w:p w14:paraId="5991412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6</w:t>
            </w:r>
          </w:p>
        </w:tc>
        <w:tc>
          <w:tcPr>
            <w:tcW w:w="2685" w:type="dxa"/>
            <w:hideMark/>
          </w:tcPr>
          <w:p w14:paraId="347D2666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CF6A81">
              <w:t>Здания</w:t>
            </w:r>
          </w:p>
        </w:tc>
        <w:tc>
          <w:tcPr>
            <w:tcW w:w="720" w:type="dxa"/>
          </w:tcPr>
          <w:p w14:paraId="4036D77E" w14:textId="77777777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1675" w:type="dxa"/>
            <w:vAlign w:val="center"/>
            <w:hideMark/>
          </w:tcPr>
          <w:p w14:paraId="12F5DEB5" w14:textId="746E9F71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 649 700</w:t>
            </w:r>
          </w:p>
        </w:tc>
        <w:tc>
          <w:tcPr>
            <w:tcW w:w="1695" w:type="dxa"/>
            <w:vAlign w:val="center"/>
            <w:hideMark/>
          </w:tcPr>
          <w:p w14:paraId="7D6D88BD" w14:textId="7F9FEE5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rPr>
                <w:color w:val="000000"/>
                <w:szCs w:val="28"/>
              </w:rPr>
              <w:t>2,5</w:t>
            </w:r>
          </w:p>
        </w:tc>
        <w:tc>
          <w:tcPr>
            <w:tcW w:w="1858" w:type="dxa"/>
            <w:vAlign w:val="center"/>
            <w:hideMark/>
          </w:tcPr>
          <w:p w14:paraId="6E23A355" w14:textId="265ECD39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41 243</w:t>
            </w:r>
          </w:p>
        </w:tc>
      </w:tr>
      <w:tr w:rsidR="00A73C4A" w:rsidRPr="00CF6A81" w14:paraId="763831EA" w14:textId="77777777" w:rsidTr="0023636B">
        <w:trPr>
          <w:trHeight w:val="340"/>
        </w:trPr>
        <w:tc>
          <w:tcPr>
            <w:tcW w:w="4117" w:type="dxa"/>
            <w:gridSpan w:val="3"/>
          </w:tcPr>
          <w:p w14:paraId="3E19585A" w14:textId="40F01276" w:rsidR="00A73C4A" w:rsidRPr="00CF6A81" w:rsidRDefault="00A73C4A" w:rsidP="00A73C4A">
            <w:pPr>
              <w:widowControl w:val="0"/>
              <w:autoSpaceDE w:val="0"/>
              <w:autoSpaceDN w:val="0"/>
              <w:adjustRightInd w:val="0"/>
              <w:jc w:val="right"/>
            </w:pPr>
            <w:r w:rsidRPr="00CF6A81">
              <w:t>И</w:t>
            </w:r>
            <w:r>
              <w:t>ТОГО</w:t>
            </w:r>
          </w:p>
        </w:tc>
        <w:tc>
          <w:tcPr>
            <w:tcW w:w="1675" w:type="dxa"/>
            <w:vAlign w:val="center"/>
            <w:hideMark/>
          </w:tcPr>
          <w:p w14:paraId="6D5F568D" w14:textId="3A7771FC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15 950 700</w:t>
            </w:r>
          </w:p>
        </w:tc>
        <w:tc>
          <w:tcPr>
            <w:tcW w:w="1695" w:type="dxa"/>
            <w:vAlign w:val="center"/>
          </w:tcPr>
          <w:p w14:paraId="7D88419A" w14:textId="135C9376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 </w:t>
            </w:r>
          </w:p>
        </w:tc>
        <w:tc>
          <w:tcPr>
            <w:tcW w:w="1858" w:type="dxa"/>
            <w:vAlign w:val="center"/>
            <w:hideMark/>
          </w:tcPr>
          <w:p w14:paraId="6F499DD0" w14:textId="3213D910" w:rsidR="00A73C4A" w:rsidRPr="00A73C4A" w:rsidRDefault="00A73C4A" w:rsidP="00A73C4A">
            <w:pPr>
              <w:widowControl w:val="0"/>
              <w:autoSpaceDE w:val="0"/>
              <w:autoSpaceDN w:val="0"/>
              <w:adjustRightInd w:val="0"/>
              <w:jc w:val="both"/>
            </w:pPr>
            <w:r w:rsidRPr="00A73C4A">
              <w:rPr>
                <w:color w:val="000000"/>
                <w:szCs w:val="28"/>
              </w:rPr>
              <w:t>2 901 443</w:t>
            </w:r>
          </w:p>
        </w:tc>
      </w:tr>
    </w:tbl>
    <w:p w14:paraId="52471EAC" w14:textId="77777777" w:rsidR="0065553E" w:rsidRPr="001263E5" w:rsidRDefault="0065553E" w:rsidP="0065553E">
      <w:pPr>
        <w:ind w:left="142"/>
      </w:pPr>
    </w:p>
    <w:p w14:paraId="0D708CFF" w14:textId="0FF0AC61" w:rsidR="0065553E" w:rsidRPr="00901F9C" w:rsidRDefault="0065553E" w:rsidP="00901F9C">
      <w:pPr>
        <w:pStyle w:val="ab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производственной мощности цеха</w:t>
      </w:r>
    </w:p>
    <w:p w14:paraId="31DDC451" w14:textId="77777777" w:rsidR="0065553E" w:rsidRDefault="0065553E" w:rsidP="0065553E">
      <w:pPr>
        <w:ind w:left="142"/>
        <w:jc w:val="center"/>
        <w:rPr>
          <w:b/>
          <w:bCs/>
          <w:i/>
          <w:iCs/>
          <w:u w:val="single"/>
        </w:rPr>
      </w:pPr>
    </w:p>
    <w:p w14:paraId="23C11B50" w14:textId="77777777" w:rsidR="0065553E" w:rsidRDefault="0065553E" w:rsidP="001263E5">
      <w:pPr>
        <w:ind w:firstLine="709"/>
        <w:jc w:val="both"/>
      </w:pPr>
      <w:r>
        <w:t>Мощность цеха определяется мощностью ведущей группы оборудования. К ведущей группе относится оборудование, на котором выполняются основные технологические операции по производству профильной продукции цеха. В этом случае мощность группы однородного оборудования определяется по формуле:</w:t>
      </w:r>
    </w:p>
    <w:p w14:paraId="42419545" w14:textId="77777777" w:rsidR="0065553E" w:rsidRDefault="0065553E" w:rsidP="001263E5">
      <w:pPr>
        <w:ind w:firstLine="709"/>
        <w:jc w:val="center"/>
        <w:rPr>
          <w:lang w:val="en-US"/>
        </w:rPr>
      </w:pPr>
      <w:r>
        <w:rPr>
          <w:position w:val="-32"/>
        </w:rPr>
        <w:object w:dxaOrig="2220" w:dyaOrig="720" w14:anchorId="46C712AC">
          <v:shape id="_x0000_i1048" type="#_x0000_t75" style="width:111pt;height:36pt" o:ole="">
            <v:imagedata r:id="rId53" o:title=""/>
          </v:shape>
          <o:OLEObject Type="Embed" ProgID="Equation.DSMT4" ShapeID="_x0000_i1048" DrawAspect="Content" ObjectID="_1732539635" r:id="rId54"/>
        </w:object>
      </w:r>
    </w:p>
    <w:p w14:paraId="3A91ED85" w14:textId="1BCCB94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14"/>
        </w:rPr>
        <w:object w:dxaOrig="915" w:dyaOrig="360" w14:anchorId="5E2418DD">
          <v:shape id="_x0000_i1049" type="#_x0000_t75" style="width:45.75pt;height:18pt" o:ole="">
            <v:imagedata r:id="rId55" o:title=""/>
          </v:shape>
          <o:OLEObject Type="Embed" ProgID="Equation.DSMT4" ShapeID="_x0000_i1049" DrawAspect="Content" ObjectID="_1732539636" r:id="rId56"/>
        </w:object>
      </w:r>
      <w:r>
        <w:t xml:space="preserve"> - годовой эффективный фонд времени работы единицы оборудования ведущей группы; </w:t>
      </w:r>
      <w:r>
        <w:rPr>
          <w:position w:val="-14"/>
          <w:sz w:val="20"/>
          <w:szCs w:val="20"/>
        </w:rPr>
        <w:object w:dxaOrig="1635" w:dyaOrig="360" w14:anchorId="29DAC1F5">
          <v:shape id="_x0000_i1050" type="#_x0000_t75" style="width:82.5pt;height:18pt" o:ole="">
            <v:imagedata r:id="rId57" o:title=""/>
          </v:shape>
          <o:OLEObject Type="Embed" ProgID="Equation.DSMT4" ShapeID="_x0000_i1050" DrawAspect="Content" ObjectID="_1732539637" r:id="rId58"/>
        </w:object>
      </w:r>
      <w:r>
        <w:t xml:space="preserve"> час.;</w:t>
      </w:r>
      <w:r w:rsidR="001263E5">
        <w:t xml:space="preserve"> </w:t>
      </w:r>
      <w:r>
        <w:rPr>
          <w:position w:val="-6"/>
        </w:rPr>
        <w:object w:dxaOrig="240" w:dyaOrig="255" w14:anchorId="484FAE84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732539638" r:id="rId60"/>
        </w:object>
      </w:r>
      <w:r>
        <w:t xml:space="preserve"> - количество единиц оборудования в группе;</w:t>
      </w:r>
      <w:r w:rsidR="001263E5">
        <w:t xml:space="preserve"> </w:t>
      </w:r>
      <w:r>
        <w:rPr>
          <w:position w:val="-14"/>
        </w:rPr>
        <w:object w:dxaOrig="405" w:dyaOrig="360" w14:anchorId="33E6E7FA">
          <v:shape id="_x0000_i1052" type="#_x0000_t75" style="width:19.5pt;height:18pt" o:ole="">
            <v:imagedata r:id="rId61" o:title=""/>
          </v:shape>
          <o:OLEObject Type="Embed" ProgID="Equation.DSMT4" ShapeID="_x0000_i1052" DrawAspect="Content" ObjectID="_1732539639" r:id="rId62"/>
        </w:object>
      </w:r>
      <w:r>
        <w:t xml:space="preserve"> - норма времени на </w:t>
      </w:r>
      <w:proofErr w:type="spellStart"/>
      <w:r w:rsidRPr="000076F3">
        <w:rPr>
          <w:i/>
          <w:iCs/>
          <w:lang w:val="en-US"/>
        </w:rPr>
        <w:t>i</w:t>
      </w:r>
      <w:proofErr w:type="spellEnd"/>
      <w:r>
        <w:t>-ю операцию технологического процесса;</w:t>
      </w:r>
      <w:r w:rsidR="001263E5">
        <w:t xml:space="preserve"> </w:t>
      </w:r>
      <w:r>
        <w:rPr>
          <w:position w:val="-10"/>
        </w:rPr>
        <w:object w:dxaOrig="405" w:dyaOrig="315" w14:anchorId="3C5E3C7C">
          <v:shape id="_x0000_i1053" type="#_x0000_t75" style="width:19.5pt;height:15.75pt" o:ole="">
            <v:imagedata r:id="rId63" o:title=""/>
          </v:shape>
          <o:OLEObject Type="Embed" ProgID="Equation.DSMT4" ShapeID="_x0000_i1053" DrawAspect="Content" ObjectID="_1732539640" r:id="rId64"/>
        </w:object>
      </w:r>
      <w:r>
        <w:t xml:space="preserve"> - коэффициент выполнения норм; </w:t>
      </w:r>
      <w:r>
        <w:rPr>
          <w:position w:val="-10"/>
        </w:rPr>
        <w:object w:dxaOrig="975" w:dyaOrig="315" w14:anchorId="064332A6">
          <v:shape id="_x0000_i1054" type="#_x0000_t75" style="width:48.75pt;height:15.75pt" o:ole="">
            <v:imagedata r:id="rId65" o:title=""/>
          </v:shape>
          <o:OLEObject Type="Embed" ProgID="Equation.DSMT4" ShapeID="_x0000_i1054" DrawAspect="Content" ObjectID="_1732539641" r:id="rId66"/>
        </w:object>
      </w:r>
      <w:r>
        <w:t>.</w:t>
      </w:r>
    </w:p>
    <w:p w14:paraId="10506A53" w14:textId="28F93C9F" w:rsidR="0065553E" w:rsidRDefault="0065553E" w:rsidP="001263E5">
      <w:pPr>
        <w:tabs>
          <w:tab w:val="left" w:pos="0"/>
        </w:tabs>
        <w:ind w:firstLine="709"/>
        <w:jc w:val="both"/>
      </w:pPr>
      <w:r>
        <w:t xml:space="preserve">В данном случае ведущей группой оборудования становится </w:t>
      </w:r>
      <w:r w:rsidR="004714E0" w:rsidRPr="004714E0">
        <w:t xml:space="preserve">сверлильный </w:t>
      </w:r>
      <w:r>
        <w:t>станок.</w:t>
      </w:r>
    </w:p>
    <w:p w14:paraId="780BB2D0" w14:textId="77777777" w:rsidR="0065553E" w:rsidRDefault="0065553E" w:rsidP="001263E5">
      <w:pPr>
        <w:tabs>
          <w:tab w:val="left" w:pos="0"/>
        </w:tabs>
        <w:ind w:firstLine="709"/>
        <w:jc w:val="both"/>
      </w:pPr>
      <w:r>
        <w:t>Одновременно с расчетом производственной мощности отдельных групп оборудования рассчитывается их загрузка:</w:t>
      </w:r>
    </w:p>
    <w:p w14:paraId="73D7CC65" w14:textId="77777777" w:rsidR="0065553E" w:rsidRDefault="0065553E" w:rsidP="001263E5">
      <w:pPr>
        <w:tabs>
          <w:tab w:val="left" w:pos="0"/>
        </w:tabs>
        <w:ind w:firstLine="709"/>
        <w:jc w:val="center"/>
      </w:pPr>
      <w:r>
        <w:rPr>
          <w:position w:val="-32"/>
        </w:rPr>
        <w:object w:dxaOrig="4035" w:dyaOrig="735" w14:anchorId="0140A76D">
          <v:shape id="_x0000_i1055" type="#_x0000_t75" style="width:201.75pt;height:37.5pt" o:ole="">
            <v:imagedata r:id="rId67" o:title=""/>
          </v:shape>
          <o:OLEObject Type="Embed" ProgID="Equation.DSMT4" ShapeID="_x0000_i1055" DrawAspect="Content" ObjectID="_1732539642" r:id="rId68"/>
        </w:object>
      </w:r>
    </w:p>
    <w:p w14:paraId="3D6190E3" w14:textId="77777777" w:rsidR="0065553E" w:rsidRDefault="0065553E" w:rsidP="0065553E">
      <w:pPr>
        <w:jc w:val="both"/>
      </w:pPr>
    </w:p>
    <w:p w14:paraId="63001F17" w14:textId="63FF328A" w:rsidR="0065553E" w:rsidRDefault="0065553E" w:rsidP="0065553E">
      <w:pPr>
        <w:ind w:firstLine="567"/>
        <w:jc w:val="both"/>
      </w:pPr>
      <w:r w:rsidRPr="004714E0">
        <w:rPr>
          <w:b/>
          <w:bCs/>
        </w:rPr>
        <w:t>«Узкое место»</w:t>
      </w:r>
      <w:r>
        <w:t xml:space="preserve"> </w:t>
      </w:r>
      <w:r w:rsidR="00FB7387">
        <w:t>–</w:t>
      </w:r>
      <w:r>
        <w:t xml:space="preserve"> отсутствует;</w:t>
      </w:r>
    </w:p>
    <w:p w14:paraId="67398597" w14:textId="77777777" w:rsidR="00FB7387" w:rsidRDefault="00FB7387" w:rsidP="0065553E">
      <w:pPr>
        <w:ind w:firstLine="567"/>
        <w:jc w:val="both"/>
      </w:pPr>
    </w:p>
    <w:p w14:paraId="0550B67A" w14:textId="0CAEAE77" w:rsidR="0065553E" w:rsidRDefault="0065553E" w:rsidP="00FB7387">
      <w:pPr>
        <w:ind w:left="142" w:right="193"/>
      </w:pPr>
      <w:r>
        <w:t>Таблица 6</w:t>
      </w:r>
      <w:r w:rsidR="00FB7387">
        <w:br/>
      </w:r>
      <w:r>
        <w:t>Расчет мощности и загрузки оборудования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87"/>
        <w:gridCol w:w="2068"/>
        <w:gridCol w:w="2415"/>
        <w:gridCol w:w="2164"/>
        <w:gridCol w:w="1911"/>
      </w:tblGrid>
      <w:tr w:rsidR="0071494B" w14:paraId="3B22DD6B" w14:textId="77777777" w:rsidTr="00FB7387">
        <w:trPr>
          <w:trHeight w:val="815"/>
        </w:trPr>
        <w:tc>
          <w:tcPr>
            <w:tcW w:w="0" w:type="auto"/>
          </w:tcPr>
          <w:p w14:paraId="19888E83" w14:textId="0D0F118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№№ п/п</w:t>
            </w:r>
          </w:p>
        </w:tc>
        <w:tc>
          <w:tcPr>
            <w:tcW w:w="0" w:type="auto"/>
          </w:tcPr>
          <w:p w14:paraId="47421C41" w14:textId="16202231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Виды оборудования</w:t>
            </w:r>
          </w:p>
        </w:tc>
        <w:tc>
          <w:tcPr>
            <w:tcW w:w="0" w:type="auto"/>
            <w:hideMark/>
          </w:tcPr>
          <w:p w14:paraId="71963337" w14:textId="0B26BC41" w:rsidR="00FB7387" w:rsidRPr="00FB7387" w:rsidRDefault="00FB7387" w:rsidP="0071494B">
            <w:pPr>
              <w:pStyle w:val="21"/>
              <w:spacing w:after="0" w:line="240" w:lineRule="auto"/>
              <w:jc w:val="center"/>
            </w:pPr>
            <w:r w:rsidRPr="00FB7387">
              <w:t>Количество единиц</w:t>
            </w:r>
            <w:r>
              <w:t xml:space="preserve"> </w:t>
            </w:r>
            <w:r w:rsidRPr="00FB7387">
              <w:t xml:space="preserve">оборудования, </w:t>
            </w:r>
            <w:proofErr w:type="spellStart"/>
            <w:r w:rsidR="00737937">
              <w:t>шт</w:t>
            </w:r>
            <w:proofErr w:type="spellEnd"/>
          </w:p>
        </w:tc>
        <w:tc>
          <w:tcPr>
            <w:tcW w:w="0" w:type="auto"/>
            <w:hideMark/>
          </w:tcPr>
          <w:p w14:paraId="2A37C40F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Мощность оборудования, шт.</w:t>
            </w:r>
          </w:p>
        </w:tc>
        <w:tc>
          <w:tcPr>
            <w:tcW w:w="0" w:type="auto"/>
            <w:hideMark/>
          </w:tcPr>
          <w:p w14:paraId="38694FB0" w14:textId="77777777" w:rsidR="00FB7387" w:rsidRPr="00FB7387" w:rsidRDefault="00FB7387" w:rsidP="0071494B">
            <w:pPr>
              <w:shd w:val="clear" w:color="auto" w:fill="FFFFFF"/>
              <w:jc w:val="center"/>
            </w:pPr>
            <w:r w:rsidRPr="00FB7387">
              <w:t>Коэффициент загрузки</w:t>
            </w:r>
          </w:p>
        </w:tc>
      </w:tr>
      <w:tr w:rsidR="00A73C4A" w14:paraId="7E949105" w14:textId="77777777" w:rsidTr="0023636B">
        <w:trPr>
          <w:trHeight w:hRule="exact" w:val="288"/>
        </w:trPr>
        <w:tc>
          <w:tcPr>
            <w:tcW w:w="0" w:type="auto"/>
          </w:tcPr>
          <w:p w14:paraId="4A259489" w14:textId="123E5DCF" w:rsidR="00A73C4A" w:rsidRDefault="00A73C4A" w:rsidP="00A73C4A">
            <w:pPr>
              <w:shd w:val="clear" w:color="auto" w:fill="FFFFFF"/>
              <w:jc w:val="both"/>
            </w:pPr>
            <w:r>
              <w:t>1</w:t>
            </w:r>
          </w:p>
        </w:tc>
        <w:tc>
          <w:tcPr>
            <w:tcW w:w="0" w:type="auto"/>
          </w:tcPr>
          <w:p w14:paraId="4AAF3785" w14:textId="63062ED3" w:rsidR="00A73C4A" w:rsidRDefault="00A73C4A" w:rsidP="00A73C4A">
            <w:pPr>
              <w:shd w:val="clear" w:color="auto" w:fill="FFFFFF"/>
              <w:jc w:val="both"/>
            </w:pPr>
            <w:r>
              <w:t xml:space="preserve">Фрезерный станок </w:t>
            </w:r>
          </w:p>
        </w:tc>
        <w:tc>
          <w:tcPr>
            <w:tcW w:w="0" w:type="auto"/>
            <w:vAlign w:val="center"/>
            <w:hideMark/>
          </w:tcPr>
          <w:p w14:paraId="3EF1B96A" w14:textId="21CFD324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A62F804" w14:textId="6966193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78 745</w:t>
            </w:r>
          </w:p>
        </w:tc>
        <w:tc>
          <w:tcPr>
            <w:tcW w:w="0" w:type="auto"/>
            <w:vAlign w:val="center"/>
            <w:hideMark/>
          </w:tcPr>
          <w:p w14:paraId="21D1897F" w14:textId="4976147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92</w:t>
            </w:r>
          </w:p>
        </w:tc>
      </w:tr>
      <w:tr w:rsidR="00A73C4A" w14:paraId="0593B686" w14:textId="77777777" w:rsidTr="0023636B">
        <w:trPr>
          <w:trHeight w:hRule="exact" w:val="278"/>
        </w:trPr>
        <w:tc>
          <w:tcPr>
            <w:tcW w:w="0" w:type="auto"/>
          </w:tcPr>
          <w:p w14:paraId="37C10746" w14:textId="7DA195FA" w:rsidR="00A73C4A" w:rsidRDefault="00A73C4A" w:rsidP="00A73C4A">
            <w:pPr>
              <w:shd w:val="clear" w:color="auto" w:fill="FFFFFF"/>
              <w:jc w:val="both"/>
            </w:pPr>
            <w:r>
              <w:t>2</w:t>
            </w:r>
          </w:p>
        </w:tc>
        <w:tc>
          <w:tcPr>
            <w:tcW w:w="0" w:type="auto"/>
            <w:hideMark/>
          </w:tcPr>
          <w:p w14:paraId="0340E2F2" w14:textId="77777777" w:rsidR="00A73C4A" w:rsidRDefault="00A73C4A" w:rsidP="00A73C4A">
            <w:pPr>
              <w:shd w:val="clear" w:color="auto" w:fill="FFFFFF"/>
              <w:jc w:val="both"/>
            </w:pPr>
            <w:r>
              <w:t>Сверлильный станок</w:t>
            </w:r>
          </w:p>
        </w:tc>
        <w:tc>
          <w:tcPr>
            <w:tcW w:w="0" w:type="auto"/>
            <w:vAlign w:val="center"/>
            <w:hideMark/>
          </w:tcPr>
          <w:p w14:paraId="6B4F2192" w14:textId="0871F9AD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55C7DF11" w14:textId="6826F87A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6FC577D9" w14:textId="72FDCF29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  <w:tr w:rsidR="00A73C4A" w14:paraId="5E0EE180" w14:textId="77777777" w:rsidTr="0023636B">
        <w:trPr>
          <w:trHeight w:hRule="exact" w:val="288"/>
        </w:trPr>
        <w:tc>
          <w:tcPr>
            <w:tcW w:w="0" w:type="auto"/>
          </w:tcPr>
          <w:p w14:paraId="0A6570D4" w14:textId="3B039879" w:rsidR="00A73C4A" w:rsidRDefault="00A73C4A" w:rsidP="00A73C4A">
            <w:pPr>
              <w:shd w:val="clear" w:color="auto" w:fill="FFFFFF"/>
              <w:jc w:val="both"/>
            </w:pPr>
            <w:r>
              <w:t>3</w:t>
            </w:r>
          </w:p>
        </w:tc>
        <w:tc>
          <w:tcPr>
            <w:tcW w:w="0" w:type="auto"/>
          </w:tcPr>
          <w:p w14:paraId="340CDD2F" w14:textId="7F3F3216" w:rsidR="00A73C4A" w:rsidRDefault="00A73C4A" w:rsidP="00A73C4A">
            <w:pPr>
              <w:shd w:val="clear" w:color="auto" w:fill="FFFFFF"/>
              <w:jc w:val="both"/>
            </w:pPr>
            <w:r>
              <w:t>Расточный станок</w:t>
            </w:r>
          </w:p>
        </w:tc>
        <w:tc>
          <w:tcPr>
            <w:tcW w:w="0" w:type="auto"/>
            <w:vAlign w:val="center"/>
            <w:hideMark/>
          </w:tcPr>
          <w:p w14:paraId="6C8E2837" w14:textId="40472D6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24A9C583" w14:textId="2AD0E98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331 954</w:t>
            </w:r>
          </w:p>
        </w:tc>
        <w:tc>
          <w:tcPr>
            <w:tcW w:w="0" w:type="auto"/>
            <w:vAlign w:val="center"/>
            <w:hideMark/>
          </w:tcPr>
          <w:p w14:paraId="200AEC10" w14:textId="6222457C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50</w:t>
            </w:r>
          </w:p>
        </w:tc>
      </w:tr>
      <w:tr w:rsidR="00A73C4A" w14:paraId="3FD68061" w14:textId="77777777" w:rsidTr="0023636B">
        <w:trPr>
          <w:trHeight w:hRule="exact" w:val="278"/>
        </w:trPr>
        <w:tc>
          <w:tcPr>
            <w:tcW w:w="0" w:type="auto"/>
          </w:tcPr>
          <w:p w14:paraId="6DFD1227" w14:textId="13FD2F27" w:rsidR="00A73C4A" w:rsidRDefault="00A73C4A" w:rsidP="00A73C4A">
            <w:pPr>
              <w:shd w:val="clear" w:color="auto" w:fill="FFFFFF"/>
              <w:jc w:val="both"/>
            </w:pPr>
            <w:r>
              <w:t>4</w:t>
            </w:r>
          </w:p>
        </w:tc>
        <w:tc>
          <w:tcPr>
            <w:tcW w:w="0" w:type="auto"/>
          </w:tcPr>
          <w:p w14:paraId="58EA5755" w14:textId="3671633D" w:rsidR="00A73C4A" w:rsidRDefault="00A73C4A" w:rsidP="00A73C4A">
            <w:pPr>
              <w:shd w:val="clear" w:color="auto" w:fill="FFFFFF"/>
              <w:jc w:val="both"/>
            </w:pPr>
            <w:r>
              <w:t>Шлифовальный станок</w:t>
            </w:r>
          </w:p>
        </w:tc>
        <w:tc>
          <w:tcPr>
            <w:tcW w:w="0" w:type="auto"/>
            <w:vAlign w:val="center"/>
            <w:hideMark/>
          </w:tcPr>
          <w:p w14:paraId="31253C22" w14:textId="6561CD98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7C80BF89" w14:textId="1167971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85 894</w:t>
            </w:r>
          </w:p>
        </w:tc>
        <w:tc>
          <w:tcPr>
            <w:tcW w:w="0" w:type="auto"/>
            <w:vAlign w:val="center"/>
            <w:hideMark/>
          </w:tcPr>
          <w:p w14:paraId="7240ED24" w14:textId="754E130E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9</w:t>
            </w:r>
          </w:p>
        </w:tc>
      </w:tr>
      <w:tr w:rsidR="00A73C4A" w14:paraId="295E9657" w14:textId="77777777" w:rsidTr="0023636B">
        <w:trPr>
          <w:trHeight w:hRule="exact" w:val="288"/>
        </w:trPr>
        <w:tc>
          <w:tcPr>
            <w:tcW w:w="0" w:type="auto"/>
          </w:tcPr>
          <w:p w14:paraId="7FE75036" w14:textId="7306B2CC" w:rsidR="00A73C4A" w:rsidRDefault="00A73C4A" w:rsidP="00A73C4A">
            <w:pPr>
              <w:shd w:val="clear" w:color="auto" w:fill="FFFFFF"/>
              <w:jc w:val="both"/>
            </w:pPr>
            <w:r>
              <w:t>5</w:t>
            </w:r>
          </w:p>
        </w:tc>
        <w:tc>
          <w:tcPr>
            <w:tcW w:w="0" w:type="auto"/>
          </w:tcPr>
          <w:p w14:paraId="75243E16" w14:textId="36F8EEB5" w:rsidR="00A73C4A" w:rsidRDefault="00A73C4A" w:rsidP="00A73C4A">
            <w:pPr>
              <w:shd w:val="clear" w:color="auto" w:fill="FFFFFF"/>
              <w:jc w:val="both"/>
            </w:pPr>
            <w:r>
              <w:t>Токарный станок</w:t>
            </w:r>
          </w:p>
        </w:tc>
        <w:tc>
          <w:tcPr>
            <w:tcW w:w="0" w:type="auto"/>
            <w:vAlign w:val="center"/>
            <w:hideMark/>
          </w:tcPr>
          <w:p w14:paraId="0A6EC649" w14:textId="02F53885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14:paraId="56B98E66" w14:textId="044FA283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193 640</w:t>
            </w:r>
          </w:p>
        </w:tc>
        <w:tc>
          <w:tcPr>
            <w:tcW w:w="0" w:type="auto"/>
            <w:vAlign w:val="center"/>
            <w:hideMark/>
          </w:tcPr>
          <w:p w14:paraId="2798BB85" w14:textId="1844CC91" w:rsidR="00A73C4A" w:rsidRPr="00A73C4A" w:rsidRDefault="00A73C4A" w:rsidP="00A73C4A">
            <w:pPr>
              <w:shd w:val="clear" w:color="auto" w:fill="FFFFFF"/>
              <w:jc w:val="both"/>
            </w:pPr>
            <w:r w:rsidRPr="00A73C4A">
              <w:rPr>
                <w:color w:val="000000"/>
                <w:szCs w:val="28"/>
              </w:rPr>
              <w:t>0,85</w:t>
            </w:r>
          </w:p>
        </w:tc>
      </w:tr>
    </w:tbl>
    <w:p w14:paraId="2CBA43D9" w14:textId="77777777" w:rsidR="0065553E" w:rsidRDefault="0065553E" w:rsidP="0065553E">
      <w:pPr>
        <w:ind w:firstLine="567"/>
        <w:jc w:val="both"/>
      </w:pPr>
      <w:r>
        <w:rPr>
          <w:sz w:val="28"/>
        </w:rPr>
        <w:t xml:space="preserve"> </w:t>
      </w:r>
    </w:p>
    <w:p w14:paraId="00C9B72C" w14:textId="77777777" w:rsidR="0065553E" w:rsidRPr="00901F9C" w:rsidRDefault="0065553E" w:rsidP="00901F9C">
      <w:pPr>
        <w:pStyle w:val="ab"/>
        <w:widowControl w:val="0"/>
        <w:numPr>
          <w:ilvl w:val="0"/>
          <w:numId w:val="20"/>
        </w:numPr>
        <w:autoSpaceDE w:val="0"/>
        <w:autoSpaceDN w:val="0"/>
        <w:adjustRightInd w:val="0"/>
        <w:jc w:val="center"/>
        <w:rPr>
          <w:u w:val="single"/>
        </w:rPr>
      </w:pPr>
      <w:r w:rsidRPr="00901F9C">
        <w:rPr>
          <w:b/>
          <w:bCs/>
          <w:i/>
          <w:iCs/>
          <w:u w:val="single"/>
        </w:rPr>
        <w:t>Расчет норматива оборотных средств</w:t>
      </w:r>
    </w:p>
    <w:p w14:paraId="5584D692" w14:textId="77777777" w:rsidR="0065553E" w:rsidRDefault="0065553E" w:rsidP="0065553E">
      <w:pPr>
        <w:ind w:left="142"/>
        <w:jc w:val="center"/>
        <w:rPr>
          <w:u w:val="single"/>
        </w:rPr>
      </w:pPr>
    </w:p>
    <w:p w14:paraId="642872BC" w14:textId="77777777" w:rsidR="0065553E" w:rsidRDefault="0065553E" w:rsidP="001263E5">
      <w:pPr>
        <w:pStyle w:val="33"/>
        <w:ind w:left="0" w:firstLine="709"/>
        <w:rPr>
          <w:sz w:val="24"/>
          <w:szCs w:val="24"/>
        </w:rPr>
      </w:pPr>
      <w:r>
        <w:rPr>
          <w:sz w:val="24"/>
          <w:szCs w:val="24"/>
        </w:rPr>
        <w:t>Оборотные средства предприятий - сумма денежных средств предприятия, вложенных в оборотные производственные фонды и фонды обращения на предприятии с целью обеспечения непрерывного производства и реализации продукции.</w:t>
      </w:r>
    </w:p>
    <w:p w14:paraId="7EC6777A" w14:textId="77777777" w:rsidR="0065553E" w:rsidRDefault="0065553E" w:rsidP="001263E5">
      <w:pPr>
        <w:ind w:firstLine="709"/>
        <w:jc w:val="both"/>
      </w:pPr>
      <w:r>
        <w:t>Норматив оборотных средств предприятия – это их минимальная величина для обеспечения непрерывного производственного процесса. Расчет норматива выполняется в соответствии с индивидуальным заданием по следующим группам оборотных средств:</w:t>
      </w:r>
    </w:p>
    <w:p w14:paraId="1EE273B7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производственные запасы;</w:t>
      </w:r>
    </w:p>
    <w:p w14:paraId="707DF8A3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незавершенное производство;</w:t>
      </w:r>
    </w:p>
    <w:p w14:paraId="2BB87828" w14:textId="77777777" w:rsidR="0065553E" w:rsidRDefault="0065553E" w:rsidP="001263E5">
      <w:pPr>
        <w:widowControl w:val="0"/>
        <w:numPr>
          <w:ilvl w:val="0"/>
          <w:numId w:val="26"/>
        </w:numPr>
        <w:autoSpaceDE w:val="0"/>
        <w:autoSpaceDN w:val="0"/>
        <w:adjustRightInd w:val="0"/>
        <w:ind w:left="0" w:firstLine="709"/>
        <w:jc w:val="both"/>
      </w:pPr>
      <w:r>
        <w:t>готовая продукция на складе.</w:t>
      </w:r>
    </w:p>
    <w:p w14:paraId="5EE66295" w14:textId="77777777" w:rsidR="0065553E" w:rsidRDefault="0065553E" w:rsidP="001263E5">
      <w:pPr>
        <w:ind w:firstLine="709"/>
        <w:jc w:val="both"/>
      </w:pPr>
    </w:p>
    <w:p w14:paraId="4760D5FB" w14:textId="77777777" w:rsidR="0065553E" w:rsidRDefault="0065553E" w:rsidP="001263E5">
      <w:pPr>
        <w:ind w:firstLine="709"/>
        <w:jc w:val="both"/>
      </w:pPr>
      <w:r>
        <w:rPr>
          <w:b/>
          <w:bCs/>
        </w:rPr>
        <w:t>3.1. Норматив производственного запаса</w:t>
      </w:r>
      <w:r>
        <w:t xml:space="preserve"> рассчитывается по формуле:</w:t>
      </w:r>
    </w:p>
    <w:p w14:paraId="68FDCE94" w14:textId="77777777" w:rsidR="0065553E" w:rsidRDefault="0065553E" w:rsidP="001263E5">
      <w:pPr>
        <w:ind w:firstLine="709"/>
        <w:jc w:val="center"/>
        <w:rPr>
          <w:bCs/>
          <w:iCs/>
          <w:sz w:val="28"/>
          <w:szCs w:val="28"/>
        </w:rPr>
      </w:pPr>
      <w:r>
        <w:rPr>
          <w:bCs/>
          <w:iCs/>
          <w:position w:val="-14"/>
          <w:sz w:val="28"/>
          <w:szCs w:val="28"/>
        </w:rPr>
        <w:object w:dxaOrig="3060" w:dyaOrig="360" w14:anchorId="0B98CDC8">
          <v:shape id="_x0000_i1056" type="#_x0000_t75" style="width:152.25pt;height:18pt" o:ole="">
            <v:imagedata r:id="rId69" o:title=""/>
          </v:shape>
          <o:OLEObject Type="Embed" ProgID="Equation.DSMT4" ShapeID="_x0000_i1056" DrawAspect="Content" ObjectID="_1732539643" r:id="rId70"/>
        </w:object>
      </w:r>
    </w:p>
    <w:p w14:paraId="6949AA3E" w14:textId="73505976" w:rsidR="0065553E" w:rsidRDefault="0065553E" w:rsidP="001A2E80">
      <w:pPr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001B2BBB">
          <v:shape id="_x0000_i1057" type="#_x0000_t75" style="width:33pt;height:18pt" o:ole="">
            <v:imagedata r:id="rId71" o:title=""/>
          </v:shape>
          <o:OLEObject Type="Embed" ProgID="Equation.DSMT4" ShapeID="_x0000_i1057" DrawAspect="Content" ObjectID="_1732539644" r:id="rId72"/>
        </w:object>
      </w:r>
      <w:r>
        <w:t xml:space="preserve"> - запас текущий средний;</w:t>
      </w:r>
      <w:r w:rsidR="001A2E80">
        <w:t xml:space="preserve"> </w:t>
      </w:r>
      <w:r>
        <w:rPr>
          <w:position w:val="-14"/>
        </w:rPr>
        <w:object w:dxaOrig="615" w:dyaOrig="360" w14:anchorId="2D694FA5">
          <v:shape id="_x0000_i1058" type="#_x0000_t75" style="width:30.75pt;height:18pt" o:ole="">
            <v:imagedata r:id="rId73" o:title=""/>
          </v:shape>
          <o:OLEObject Type="Embed" ProgID="Equation.DSMT4" ShapeID="_x0000_i1058" DrawAspect="Content" ObjectID="_1732539645" r:id="rId74"/>
        </w:object>
      </w:r>
      <w:r>
        <w:t xml:space="preserve"> - запас страховой;</w:t>
      </w:r>
      <w:r w:rsidR="001A2E80">
        <w:t xml:space="preserve"> </w:t>
      </w:r>
      <w:r>
        <w:rPr>
          <w:position w:val="-10"/>
        </w:rPr>
        <w:object w:dxaOrig="540" w:dyaOrig="315" w14:anchorId="3C2134F3">
          <v:shape id="_x0000_i1059" type="#_x0000_t75" style="width:27pt;height:15.75pt" o:ole="">
            <v:imagedata r:id="rId75" o:title=""/>
          </v:shape>
          <o:OLEObject Type="Embed" ProgID="Equation.DSMT4" ShapeID="_x0000_i1059" DrawAspect="Content" ObjectID="_1732539646" r:id="rId76"/>
        </w:object>
      </w:r>
      <w:r>
        <w:t xml:space="preserve"> - запас технологический.</w:t>
      </w:r>
    </w:p>
    <w:p w14:paraId="4A14F4F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Текущие производственные запасы создаются </w:t>
      </w:r>
      <w:proofErr w:type="gramStart"/>
      <w:r>
        <w:t>для  обеспечения</w:t>
      </w:r>
      <w:proofErr w:type="gramEnd"/>
      <w:r>
        <w:t xml:space="preserve"> текущих потребностей предприятия в материальных ресурсах в период времени между двумя поставками. Нормирование текущего </w:t>
      </w:r>
      <w:proofErr w:type="gramStart"/>
      <w:r>
        <w:t>запаса  осуществляется</w:t>
      </w:r>
      <w:proofErr w:type="gramEnd"/>
      <w:r>
        <w:t xml:space="preserve"> не по максимальной величине, а по среднему значению, так как стоимость всех материальных ресурсов на складе в любой момент времени примерно соответствует их среднему значению.</w:t>
      </w:r>
    </w:p>
    <w:p w14:paraId="2106D63E" w14:textId="77777777" w:rsidR="0065553E" w:rsidRPr="00122121" w:rsidRDefault="0065553E" w:rsidP="001263E5">
      <w:pPr>
        <w:shd w:val="clear" w:color="auto" w:fill="FFFFFF"/>
        <w:ind w:right="-42" w:firstLine="709"/>
        <w:jc w:val="both"/>
        <w:rPr>
          <w:szCs w:val="18"/>
        </w:rPr>
      </w:pPr>
    </w:p>
    <w:p w14:paraId="1E55BD93" w14:textId="77777777" w:rsidR="0065553E" w:rsidRDefault="0065553E" w:rsidP="001263E5">
      <w:pPr>
        <w:shd w:val="clear" w:color="auto" w:fill="FFFFFF"/>
        <w:ind w:right="-42" w:firstLine="709"/>
        <w:jc w:val="both"/>
      </w:pPr>
      <w:r>
        <w:rPr>
          <w:b/>
          <w:bCs/>
          <w:i/>
          <w:iCs/>
        </w:rPr>
        <w:t>Запас текущий средний</w:t>
      </w:r>
      <w:r>
        <w:t xml:space="preserve"> определяется по формуле: </w:t>
      </w:r>
    </w:p>
    <w:p w14:paraId="5A567AF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22"/>
        </w:rPr>
        <w:object w:dxaOrig="1515" w:dyaOrig="585" w14:anchorId="60F9257E">
          <v:shape id="_x0000_i1060" type="#_x0000_t75" style="width:75.75pt;height:29.25pt" o:ole="">
            <v:imagedata r:id="rId77" o:title=""/>
          </v:shape>
          <o:OLEObject Type="Embed" ProgID="Equation.DSMT4" ShapeID="_x0000_i1060" DrawAspect="Content" ObjectID="_1732539647" r:id="rId78"/>
        </w:object>
      </w:r>
    </w:p>
    <w:p w14:paraId="42B7D894" w14:textId="77777777" w:rsidR="0065553E" w:rsidRDefault="0065553E" w:rsidP="001263E5">
      <w:pPr>
        <w:shd w:val="clear" w:color="auto" w:fill="FFFFFF"/>
        <w:ind w:right="-42" w:firstLine="709"/>
        <w:jc w:val="center"/>
      </w:pPr>
      <w:r>
        <w:rPr>
          <w:position w:val="-14"/>
          <w:sz w:val="20"/>
          <w:szCs w:val="20"/>
        </w:rPr>
        <w:object w:dxaOrig="2295" w:dyaOrig="405" w14:anchorId="51203D19">
          <v:shape id="_x0000_i1061" type="#_x0000_t75" style="width:114.75pt;height:19.5pt" o:ole="">
            <v:imagedata r:id="rId79" o:title=""/>
          </v:shape>
          <o:OLEObject Type="Embed" ProgID="Equation.DSMT4" ShapeID="_x0000_i1061" DrawAspect="Content" ObjectID="_1732539648" r:id="rId80"/>
        </w:object>
      </w:r>
    </w:p>
    <w:p w14:paraId="212E7E0B" w14:textId="13F7C66F" w:rsidR="0065553E" w:rsidRDefault="0065553E" w:rsidP="001263E5">
      <w:pPr>
        <w:shd w:val="clear" w:color="auto" w:fill="FFFFFF"/>
        <w:spacing w:before="178"/>
        <w:ind w:firstLine="709"/>
        <w:jc w:val="both"/>
      </w:pPr>
      <w:r>
        <w:t xml:space="preserve">где </w:t>
      </w:r>
      <w:r>
        <w:rPr>
          <w:position w:val="-14"/>
        </w:rPr>
        <w:object w:dxaOrig="495" w:dyaOrig="360" w14:anchorId="5CD4B841">
          <v:shape id="_x0000_i1062" type="#_x0000_t75" style="width:25.5pt;height:18pt" o:ole="">
            <v:imagedata r:id="rId81" o:title=""/>
          </v:shape>
          <o:OLEObject Type="Embed" ProgID="Equation.DSMT4" ShapeID="_x0000_i1062" DrawAspect="Content" ObjectID="_1732539649" r:id="rId82"/>
        </w:object>
      </w:r>
      <w:r>
        <w:t xml:space="preserve"> - среднесуточное потребление материала (норма потребления);</w:t>
      </w:r>
      <w:r w:rsidR="00122121">
        <w:t xml:space="preserve"> </w:t>
      </w:r>
      <w:r>
        <w:rPr>
          <w:position w:val="-10"/>
        </w:rPr>
        <w:object w:dxaOrig="540" w:dyaOrig="315" w14:anchorId="67AD7D16">
          <v:shape id="_x0000_i1063" type="#_x0000_t75" style="width:27pt;height:15.75pt" o:ole="">
            <v:imagedata r:id="rId83" o:title=""/>
          </v:shape>
          <o:OLEObject Type="Embed" ProgID="Equation.DSMT4" ShapeID="_x0000_i1063" DrawAspect="Content" ObjectID="_1732539650" r:id="rId84"/>
        </w:object>
      </w:r>
      <w:r>
        <w:t xml:space="preserve"> - интервал между поставками </w:t>
      </w:r>
      <w:proofErr w:type="spellStart"/>
      <w:r w:rsidRPr="00122121">
        <w:rPr>
          <w:i/>
          <w:iCs/>
          <w:lang w:val="en-US"/>
        </w:rPr>
        <w:t>i</w:t>
      </w:r>
      <w:proofErr w:type="spellEnd"/>
      <w:r>
        <w:t xml:space="preserve">-го материала; </w:t>
      </w:r>
      <w:r w:rsidR="00333B90">
        <w:rPr>
          <w:position w:val="-10"/>
        </w:rPr>
        <w:object w:dxaOrig="999" w:dyaOrig="320" w14:anchorId="05A4AF47">
          <v:shape id="_x0000_i1064" type="#_x0000_t75" style="width:49.5pt;height:16.5pt" o:ole="">
            <v:imagedata r:id="rId85" o:title=""/>
          </v:shape>
          <o:OLEObject Type="Embed" ProgID="Equation.DSMT4" ShapeID="_x0000_i1064" DrawAspect="Content" ObjectID="_1732539651" r:id="rId86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375" w:dyaOrig="315" w14:anchorId="19E4FB0E">
          <v:shape id="_x0000_i1065" type="#_x0000_t75" style="width:18.75pt;height:15.75pt" o:ole="">
            <v:imagedata r:id="rId87" o:title=""/>
          </v:shape>
          <o:OLEObject Type="Embed" ProgID="Equation.DSMT4" ShapeID="_x0000_i1065" DrawAspect="Content" ObjectID="_1732539652" r:id="rId88"/>
        </w:object>
      </w:r>
      <w:r>
        <w:t xml:space="preserve"> - цена материала; </w:t>
      </w:r>
      <w:r w:rsidR="00333B90">
        <w:rPr>
          <w:position w:val="-10"/>
        </w:rPr>
        <w:object w:dxaOrig="859" w:dyaOrig="320" w14:anchorId="00800DC6">
          <v:shape id="_x0000_i1066" type="#_x0000_t75" style="width:43.5pt;height:16.5pt" o:ole="">
            <v:imagedata r:id="rId89" o:title=""/>
          </v:shape>
          <o:OLEObject Type="Embed" ProgID="Equation.DSMT4" ShapeID="_x0000_i1066" DrawAspect="Content" ObjectID="_1732539653" r:id="rId90"/>
        </w:object>
      </w:r>
      <w:r>
        <w:t>руб.</w:t>
      </w:r>
    </w:p>
    <w:p w14:paraId="0FA62791" w14:textId="77777777" w:rsidR="0065553E" w:rsidRDefault="0065553E" w:rsidP="001263E5">
      <w:pPr>
        <w:shd w:val="clear" w:color="auto" w:fill="FFFFFF"/>
        <w:ind w:firstLine="709"/>
        <w:jc w:val="both"/>
      </w:pPr>
      <w:r>
        <w:rPr>
          <w:b/>
          <w:i/>
        </w:rPr>
        <w:t>Среднесуточное потребление материала (норма потребления)</w:t>
      </w:r>
      <w:r>
        <w:t xml:space="preserve"> </w:t>
      </w:r>
      <w:r>
        <w:rPr>
          <w:position w:val="-14"/>
        </w:rPr>
        <w:object w:dxaOrig="495" w:dyaOrig="360" w14:anchorId="4B9D158F">
          <v:shape id="_x0000_i1067" type="#_x0000_t75" style="width:25.5pt;height:18pt" o:ole="">
            <v:imagedata r:id="rId81" o:title=""/>
          </v:shape>
          <o:OLEObject Type="Embed" ProgID="Equation.DSMT4" ShapeID="_x0000_i1067" DrawAspect="Content" ObjectID="_1732539654" r:id="rId91"/>
        </w:object>
      </w:r>
      <w:r>
        <w:t xml:space="preserve">рассчитывается по формуле: </w:t>
      </w:r>
    </w:p>
    <w:p w14:paraId="7448A8A9" w14:textId="77777777" w:rsidR="0065553E" w:rsidRDefault="0065553E" w:rsidP="001263E5">
      <w:pPr>
        <w:shd w:val="clear" w:color="auto" w:fill="FFFFFF"/>
        <w:ind w:firstLine="709"/>
        <w:jc w:val="center"/>
      </w:pPr>
      <w:r>
        <w:rPr>
          <w:position w:val="-22"/>
        </w:rPr>
        <w:object w:dxaOrig="1995" w:dyaOrig="585" w14:anchorId="6450E45E">
          <v:shape id="_x0000_i1068" type="#_x0000_t75" style="width:99.75pt;height:29.25pt" o:ole="">
            <v:imagedata r:id="rId92" o:title=""/>
          </v:shape>
          <o:OLEObject Type="Embed" ProgID="Equation.DSMT4" ShapeID="_x0000_i1068" DrawAspect="Content" ObjectID="_1732539655" r:id="rId93"/>
        </w:object>
      </w:r>
    </w:p>
    <w:p w14:paraId="0D1B6B35" w14:textId="0AE3C92B" w:rsidR="0065553E" w:rsidRDefault="0065553E" w:rsidP="001263E5">
      <w:pPr>
        <w:shd w:val="clear" w:color="auto" w:fill="FFFFFF"/>
        <w:ind w:firstLine="709"/>
        <w:jc w:val="both"/>
        <w:rPr>
          <w:vertAlign w:val="superscript"/>
        </w:rPr>
      </w:pPr>
      <w:r>
        <w:t xml:space="preserve">где </w:t>
      </w:r>
      <w:r>
        <w:rPr>
          <w:position w:val="-10"/>
        </w:rPr>
        <w:object w:dxaOrig="420" w:dyaOrig="315" w14:anchorId="0E55D227">
          <v:shape id="_x0000_i1069" type="#_x0000_t75" style="width:21pt;height:15.75pt" o:ole="">
            <v:imagedata r:id="rId94" o:title=""/>
          </v:shape>
          <o:OLEObject Type="Embed" ProgID="Equation.DSMT4" ShapeID="_x0000_i1069" DrawAspect="Content" ObjectID="_1732539656" r:id="rId95"/>
        </w:object>
      </w:r>
      <w:r>
        <w:t xml:space="preserve"> - объем заготовки;</w:t>
      </w:r>
      <w:r w:rsidR="00122121">
        <w:t xml:space="preserve"> </w:t>
      </w:r>
      <w:r>
        <w:rPr>
          <w:position w:val="-10"/>
        </w:rPr>
        <w:object w:dxaOrig="225" w:dyaOrig="255" w14:anchorId="0D6BDA25">
          <v:shape id="_x0000_i1070" type="#_x0000_t75" style="width:11.25pt;height:12.75pt" o:ole="">
            <v:imagedata r:id="rId96" o:title=""/>
          </v:shape>
          <o:OLEObject Type="Embed" ProgID="Equation.DSMT4" ShapeID="_x0000_i1070" DrawAspect="Content" ObjectID="_1732539657" r:id="rId97"/>
        </w:object>
      </w:r>
      <w:r>
        <w:t xml:space="preserve"> -  плотность материала; </w:t>
      </w:r>
      <w:r>
        <w:rPr>
          <w:position w:val="-10"/>
        </w:rPr>
        <w:object w:dxaOrig="915" w:dyaOrig="300" w14:anchorId="7D9C64DA">
          <v:shape id="_x0000_i1071" type="#_x0000_t75" style="width:45.75pt;height:15pt" o:ole="">
            <v:imagedata r:id="rId98" o:title=""/>
          </v:shape>
          <o:OLEObject Type="Embed" ProgID="Equation.DSMT4" ShapeID="_x0000_i1071" DrawAspect="Content" ObjectID="_1732539658" r:id="rId99"/>
        </w:object>
      </w:r>
      <w:r>
        <w:t>кг/м</w:t>
      </w:r>
      <w:r>
        <w:rPr>
          <w:vertAlign w:val="superscript"/>
        </w:rPr>
        <w:t>3</w:t>
      </w:r>
      <w:r>
        <w:t xml:space="preserve">. </w:t>
      </w:r>
      <w:r w:rsidR="00A609B5">
        <w:rPr>
          <w:position w:val="-10"/>
        </w:rPr>
        <w:object w:dxaOrig="3400" w:dyaOrig="360" w14:anchorId="73D5EDDD">
          <v:shape id="_x0000_i1072" type="#_x0000_t75" style="width:170.25pt;height:18pt" o:ole="">
            <v:imagedata r:id="rId100" o:title=""/>
          </v:shape>
          <o:OLEObject Type="Embed" ProgID="Equation.DSMT4" ShapeID="_x0000_i1072" DrawAspect="Content" ObjectID="_1732539659" r:id="rId101"/>
        </w:object>
      </w:r>
      <w:r>
        <w:t>м</w:t>
      </w:r>
      <w:r>
        <w:rPr>
          <w:vertAlign w:val="superscript"/>
        </w:rPr>
        <w:t>3</w:t>
      </w:r>
    </w:p>
    <w:p w14:paraId="129DEA37" w14:textId="7F230B06" w:rsidR="0023636B" w:rsidRPr="0023636B" w:rsidRDefault="0023636B" w:rsidP="0023636B">
      <w:pPr>
        <w:ind w:firstLine="708"/>
        <w:jc w:val="both"/>
        <w:rPr>
          <w:color w:val="000000"/>
          <w:sz w:val="32"/>
          <w:szCs w:val="32"/>
        </w:rPr>
      </w:pPr>
      <w:r>
        <w:rPr>
          <w:lang w:val="en-US"/>
        </w:rPr>
        <w:t>G</w:t>
      </w:r>
      <w:proofErr w:type="spellStart"/>
      <w:r>
        <w:rPr>
          <w:vertAlign w:val="subscript"/>
        </w:rPr>
        <w:t>сут</w:t>
      </w:r>
      <w:proofErr w:type="spellEnd"/>
      <w:r>
        <w:rPr>
          <w:vertAlign w:val="subscript"/>
        </w:rPr>
        <w:t xml:space="preserve"> = </w:t>
      </w:r>
      <w:r>
        <w:rPr>
          <w:color w:val="000000"/>
        </w:rPr>
        <w:t>26,</w:t>
      </w:r>
      <w:r w:rsidRPr="0023636B">
        <w:rPr>
          <w:color w:val="000000"/>
        </w:rPr>
        <w:t>81</w:t>
      </w:r>
      <w:r>
        <w:rPr>
          <w:color w:val="000000"/>
        </w:rPr>
        <w:t xml:space="preserve"> кг</w:t>
      </w:r>
    </w:p>
    <w:p w14:paraId="4DB258E5" w14:textId="5021751C" w:rsidR="0023636B" w:rsidRPr="0023636B" w:rsidRDefault="0023636B" w:rsidP="001263E5">
      <w:pPr>
        <w:shd w:val="clear" w:color="auto" w:fill="FFFFFF"/>
        <w:ind w:firstLine="709"/>
        <w:jc w:val="both"/>
        <w:rPr>
          <w:vertAlign w:val="subscript"/>
        </w:rPr>
      </w:pPr>
    </w:p>
    <w:p w14:paraId="6288CBF2" w14:textId="6E5DF51B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2960" w:dyaOrig="400" w14:anchorId="0528777E">
          <v:shape id="_x0000_i1073" type="#_x0000_t75" style="width:147.75pt;height:19.5pt" o:ole="">
            <v:imagedata r:id="rId102" o:title=""/>
          </v:shape>
          <o:OLEObject Type="Embed" ProgID="Equation.DSMT4" ShapeID="_x0000_i1073" DrawAspect="Content" ObjectID="_1732539660" r:id="rId103"/>
        </w:object>
      </w:r>
      <w:r w:rsidR="0065553E">
        <w:t xml:space="preserve"> руб.</w:t>
      </w:r>
    </w:p>
    <w:p w14:paraId="3504E48C" w14:textId="60E7E05D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22"/>
        </w:rPr>
        <w:object w:dxaOrig="3200" w:dyaOrig="580" w14:anchorId="7C7CE2FA">
          <v:shape id="_x0000_i1074" type="#_x0000_t75" style="width:160.5pt;height:28.5pt" o:ole="">
            <v:imagedata r:id="rId104" o:title=""/>
          </v:shape>
          <o:OLEObject Type="Embed" ProgID="Equation.DSMT4" ShapeID="_x0000_i1074" DrawAspect="Content" ObjectID="_1732539661" r:id="rId105"/>
        </w:object>
      </w:r>
      <w:r w:rsidR="0065553E">
        <w:t xml:space="preserve"> руб.</w:t>
      </w:r>
    </w:p>
    <w:p w14:paraId="17C09C57" w14:textId="77777777" w:rsidR="0065553E" w:rsidRDefault="0065553E" w:rsidP="001263E5">
      <w:pPr>
        <w:shd w:val="clear" w:color="auto" w:fill="FFFFFF"/>
        <w:spacing w:before="154"/>
        <w:ind w:firstLine="709"/>
        <w:jc w:val="both"/>
      </w:pPr>
      <w:r>
        <w:rPr>
          <w:b/>
          <w:bCs/>
          <w:i/>
          <w:iCs/>
        </w:rPr>
        <w:t>Запас страховой</w:t>
      </w:r>
      <w:r>
        <w:t xml:space="preserve"> создается на случай отклонения от установленного интервала поставки и определяется по формуле: </w:t>
      </w:r>
    </w:p>
    <w:p w14:paraId="533A6209" w14:textId="77777777" w:rsidR="0065553E" w:rsidRDefault="0065553E" w:rsidP="001263E5">
      <w:pPr>
        <w:shd w:val="clear" w:color="auto" w:fill="FFFFFF"/>
        <w:spacing w:before="154"/>
        <w:ind w:firstLine="709"/>
        <w:jc w:val="center"/>
      </w:pPr>
      <w:r>
        <w:rPr>
          <w:position w:val="-14"/>
        </w:rPr>
        <w:object w:dxaOrig="2115" w:dyaOrig="360" w14:anchorId="5E1C9897">
          <v:shape id="_x0000_i1075" type="#_x0000_t75" style="width:105.75pt;height:18pt" o:ole="">
            <v:imagedata r:id="rId106" o:title=""/>
          </v:shape>
          <o:OLEObject Type="Embed" ProgID="Equation.DSMT4" ShapeID="_x0000_i1075" DrawAspect="Content" ObjectID="_1732539662" r:id="rId107"/>
        </w:object>
      </w:r>
    </w:p>
    <w:p w14:paraId="01CFE876" w14:textId="05AFAC61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t xml:space="preserve">где </w:t>
      </w:r>
      <w:r>
        <w:rPr>
          <w:position w:val="-4"/>
        </w:rPr>
        <w:object w:dxaOrig="360" w:dyaOrig="240" w14:anchorId="0A16B7CB">
          <v:shape id="_x0000_i1076" type="#_x0000_t75" style="width:18pt;height:12pt" o:ole="">
            <v:imagedata r:id="rId108" o:title=""/>
          </v:shape>
          <o:OLEObject Type="Embed" ProgID="Equation.DSMT4" ShapeID="_x0000_i1076" DrawAspect="Content" ObjectID="_1732539663" r:id="rId109"/>
        </w:object>
      </w:r>
      <w:r>
        <w:t xml:space="preserve"> - отклонение от установленного интервала поставки, примем </w:t>
      </w:r>
      <w:r w:rsidR="00907E29" w:rsidRPr="00907E29">
        <w:rPr>
          <w:position w:val="-4"/>
        </w:rPr>
        <w:object w:dxaOrig="680" w:dyaOrig="240" w14:anchorId="24959F8B">
          <v:shape id="_x0000_i1077" type="#_x0000_t75" style="width:33.75pt;height:12pt" o:ole="">
            <v:imagedata r:id="rId110" o:title=""/>
          </v:shape>
          <o:OLEObject Type="Embed" ProgID="Equation.DSMT4" ShapeID="_x0000_i1077" DrawAspect="Content" ObjectID="_1732539664" r:id="rId111"/>
        </w:object>
      </w:r>
      <w:r>
        <w:t xml:space="preserve"> дней. </w:t>
      </w:r>
    </w:p>
    <w:p w14:paraId="2015ADA4" w14:textId="513E4739" w:rsidR="0065553E" w:rsidRPr="0023636B" w:rsidRDefault="002232F7" w:rsidP="0023636B">
      <w:pPr>
        <w:jc w:val="both"/>
        <w:rPr>
          <w:color w:val="000000"/>
          <w:sz w:val="32"/>
          <w:szCs w:val="32"/>
        </w:rPr>
      </w:pPr>
      <w:r>
        <w:rPr>
          <w:position w:val="-14"/>
        </w:rPr>
        <w:object w:dxaOrig="3100" w:dyaOrig="360" w14:anchorId="1B166533">
          <v:shape id="_x0000_i1078" type="#_x0000_t75" style="width:155.25pt;height:18pt" o:ole="">
            <v:imagedata r:id="rId112" o:title=""/>
          </v:shape>
          <o:OLEObject Type="Embed" ProgID="Equation.DSMT4" ShapeID="_x0000_i1078" DrawAspect="Content" ObjectID="_1732539665" r:id="rId113"/>
        </w:object>
      </w:r>
      <w:r w:rsidR="0023636B" w:rsidRPr="002232F7">
        <w:t xml:space="preserve"> </w:t>
      </w:r>
      <w:r w:rsidR="0065553E">
        <w:t>руб.</w:t>
      </w:r>
    </w:p>
    <w:p w14:paraId="7AB33DF3" w14:textId="7C0AACBC" w:rsidR="0065553E" w:rsidRPr="00704EED" w:rsidRDefault="002232F7" w:rsidP="00704EED">
      <w:pPr>
        <w:jc w:val="both"/>
        <w:rPr>
          <w:color w:val="000000"/>
          <w:sz w:val="32"/>
          <w:szCs w:val="32"/>
        </w:rPr>
      </w:pPr>
      <w:r>
        <w:rPr>
          <w:bCs/>
          <w:iCs/>
          <w:position w:val="-14"/>
          <w:sz w:val="28"/>
          <w:szCs w:val="28"/>
        </w:rPr>
        <w:object w:dxaOrig="4599" w:dyaOrig="360" w14:anchorId="453516DD">
          <v:shape id="_x0000_i1079" type="#_x0000_t75" style="width:230.25pt;height:18pt" o:ole="">
            <v:imagedata r:id="rId114" o:title=""/>
          </v:shape>
          <o:OLEObject Type="Embed" ProgID="Equation.DSMT4" ShapeID="_x0000_i1079" DrawAspect="Content" ObjectID="_1732539666" r:id="rId115"/>
        </w:object>
      </w:r>
      <w:r w:rsidR="00704EED" w:rsidRPr="002232F7">
        <w:rPr>
          <w:bCs/>
          <w:iCs/>
          <w:sz w:val="28"/>
          <w:szCs w:val="28"/>
        </w:rPr>
        <w:t xml:space="preserve"> </w:t>
      </w:r>
      <w:r w:rsidR="0065553E">
        <w:rPr>
          <w:bCs/>
          <w:iCs/>
        </w:rPr>
        <w:t>руб.</w:t>
      </w:r>
    </w:p>
    <w:p w14:paraId="495C8E29" w14:textId="31AEF6E0" w:rsidR="0065553E" w:rsidRDefault="0065553E" w:rsidP="001263E5">
      <w:pPr>
        <w:shd w:val="clear" w:color="auto" w:fill="FFFFFF"/>
        <w:spacing w:before="154"/>
        <w:ind w:right="-20" w:firstLine="709"/>
        <w:jc w:val="both"/>
      </w:pPr>
      <w:r>
        <w:rPr>
          <w:b/>
          <w:bCs/>
          <w:i/>
          <w:iCs/>
        </w:rPr>
        <w:t>Технологический запас</w:t>
      </w:r>
      <w:r>
        <w:t xml:space="preserve"> создается по тем видам ресурса, которые требуют производственной подготовки (</w:t>
      </w:r>
      <w:proofErr w:type="spellStart"/>
      <w:r>
        <w:t>расконсервация</w:t>
      </w:r>
      <w:proofErr w:type="spellEnd"/>
      <w:r>
        <w:t>, размагничивание, сушка и т.д.), в механических цехах не создается (</w:t>
      </w:r>
      <w:r>
        <w:rPr>
          <w:position w:val="-10"/>
        </w:rPr>
        <w:object w:dxaOrig="885" w:dyaOrig="315" w14:anchorId="20BB051D">
          <v:shape id="_x0000_i1080" type="#_x0000_t75" style="width:44.25pt;height:15.75pt" o:ole="">
            <v:imagedata r:id="rId116" o:title=""/>
          </v:shape>
          <o:OLEObject Type="Embed" ProgID="Equation.DSMT4" ShapeID="_x0000_i1080" DrawAspect="Content" ObjectID="_1732539667" r:id="rId117"/>
        </w:object>
      </w:r>
      <w:r>
        <w:t>).</w:t>
      </w:r>
    </w:p>
    <w:p w14:paraId="7EC69089" w14:textId="47E7BA0A" w:rsidR="0065553E" w:rsidRDefault="0065553E" w:rsidP="001263E5">
      <w:pPr>
        <w:shd w:val="clear" w:color="auto" w:fill="FFFFFF"/>
        <w:spacing w:before="274"/>
        <w:ind w:firstLine="709"/>
        <w:jc w:val="both"/>
      </w:pPr>
      <w:r>
        <w:rPr>
          <w:b/>
          <w:bCs/>
        </w:rPr>
        <w:t xml:space="preserve">3.2. Норматив незавершенного производства. </w:t>
      </w:r>
      <w:r>
        <w:rPr>
          <w:bCs/>
        </w:rPr>
        <w:t>Нормирование незавершенного производства заключается в определении необходимых средств для текущего финансирования</w:t>
      </w:r>
      <w:r>
        <w:rPr>
          <w:b/>
          <w:bCs/>
        </w:rPr>
        <w:t xml:space="preserve"> </w:t>
      </w:r>
      <w:r>
        <w:rPr>
          <w:bCs/>
        </w:rPr>
        <w:t>процесса производства. Норматив</w:t>
      </w:r>
      <w:r>
        <w:t xml:space="preserve"> рассчитывается по формуле:</w:t>
      </w:r>
    </w:p>
    <w:p w14:paraId="22A3C937" w14:textId="77777777" w:rsidR="0065553E" w:rsidRDefault="0065553E" w:rsidP="001263E5">
      <w:pPr>
        <w:shd w:val="clear" w:color="auto" w:fill="FFFFFF"/>
        <w:spacing w:before="274"/>
        <w:ind w:firstLine="709"/>
        <w:jc w:val="center"/>
        <w:rPr>
          <w:lang w:val="en-US"/>
        </w:rPr>
      </w:pPr>
      <w:r>
        <w:rPr>
          <w:position w:val="-14"/>
        </w:rPr>
        <w:object w:dxaOrig="2685" w:dyaOrig="360" w14:anchorId="41BFE16F">
          <v:shape id="_x0000_i1081" type="#_x0000_t75" style="width:133.5pt;height:18pt" o:ole="">
            <v:imagedata r:id="rId118" o:title=""/>
          </v:shape>
          <o:OLEObject Type="Embed" ProgID="Equation.DSMT4" ShapeID="_x0000_i1081" DrawAspect="Content" ObjectID="_1732539668" r:id="rId119"/>
        </w:object>
      </w:r>
    </w:p>
    <w:p w14:paraId="0529174E" w14:textId="38C3DA10" w:rsidR="0065553E" w:rsidRDefault="0065553E" w:rsidP="001263E5">
      <w:pPr>
        <w:shd w:val="clear" w:color="auto" w:fill="FFFFFF"/>
        <w:spacing w:before="86"/>
        <w:ind w:firstLine="709"/>
        <w:jc w:val="both"/>
      </w:pPr>
      <w:r>
        <w:t xml:space="preserve">где </w:t>
      </w:r>
      <w:r>
        <w:rPr>
          <w:position w:val="-14"/>
        </w:rPr>
        <w:object w:dxaOrig="660" w:dyaOrig="360" w14:anchorId="79382621">
          <v:shape id="_x0000_i1082" type="#_x0000_t75" style="width:33pt;height:18pt" o:ole="">
            <v:imagedata r:id="rId120" o:title=""/>
          </v:shape>
          <o:OLEObject Type="Embed" ProgID="Equation.DSMT4" ShapeID="_x0000_i1082" DrawAspect="Content" ObjectID="_1732539669" r:id="rId121"/>
        </w:object>
      </w:r>
      <w:r>
        <w:t xml:space="preserve"> - среднесуточные затраты на производство продукции;</w:t>
      </w:r>
      <w:r w:rsidR="00122121">
        <w:t xml:space="preserve"> </w:t>
      </w:r>
      <w:r>
        <w:rPr>
          <w:position w:val="-14"/>
        </w:rPr>
        <w:object w:dxaOrig="765" w:dyaOrig="360" w14:anchorId="7A1BB2C6">
          <v:shape id="_x0000_i1083" type="#_x0000_t75" style="width:38.25pt;height:18pt" o:ole="">
            <v:imagedata r:id="rId122" o:title=""/>
          </v:shape>
          <o:OLEObject Type="Embed" ProgID="Equation.DSMT4" ShapeID="_x0000_i1083" DrawAspect="Content" ObjectID="_1732539670" r:id="rId123"/>
        </w:object>
      </w:r>
      <w:r>
        <w:t xml:space="preserve"> - длительность производственного цикла; примем </w:t>
      </w:r>
      <w:r w:rsidR="006152D7">
        <w:rPr>
          <w:position w:val="-14"/>
        </w:rPr>
        <w:object w:dxaOrig="1120" w:dyaOrig="360" w14:anchorId="13A660A0">
          <v:shape id="_x0000_i1084" type="#_x0000_t75" style="width:55.5pt;height:18pt" o:ole="">
            <v:imagedata r:id="rId124" o:title=""/>
          </v:shape>
          <o:OLEObject Type="Embed" ProgID="Equation.DSMT4" ShapeID="_x0000_i1084" DrawAspect="Content" ObjectID="_1732539671" r:id="rId125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405" w:dyaOrig="315" w14:anchorId="70D595FD">
          <v:shape id="_x0000_i1085" type="#_x0000_t75" style="width:19.5pt;height:15.75pt" o:ole="">
            <v:imagedata r:id="rId126" o:title=""/>
          </v:shape>
          <o:OLEObject Type="Embed" ProgID="Equation.DSMT4" ShapeID="_x0000_i1085" DrawAspect="Content" ObjectID="_1732539672" r:id="rId127"/>
        </w:object>
      </w:r>
      <w:r>
        <w:t xml:space="preserve"> - коэффициент нарастания затрат в производстве. </w:t>
      </w:r>
    </w:p>
    <w:p w14:paraId="146FC033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 xml:space="preserve">Определяем величину среднесуточных затрат на производство продукции: </w:t>
      </w:r>
    </w:p>
    <w:p w14:paraId="1E2D30D8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8"/>
        </w:rPr>
        <w:object w:dxaOrig="1815" w:dyaOrig="645" w14:anchorId="4CE81022">
          <v:shape id="_x0000_i1086" type="#_x0000_t75" style="width:90.75pt;height:32.25pt" o:ole="">
            <v:imagedata r:id="rId128" o:title=""/>
          </v:shape>
          <o:OLEObject Type="Embed" ProgID="Equation.DSMT4" ShapeID="_x0000_i1086" DrawAspect="Content" ObjectID="_1732539673" r:id="rId129"/>
        </w:object>
      </w:r>
    </w:p>
    <w:p w14:paraId="46B7952A" w14:textId="77777777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7DBFC0B0">
          <v:shape id="_x0000_i1087" type="#_x0000_t75" style="width:15pt;height:15.75pt" o:ole="">
            <v:imagedata r:id="rId130" o:title=""/>
          </v:shape>
          <o:OLEObject Type="Embed" ProgID="Equation.DSMT4" ShapeID="_x0000_i1087" DrawAspect="Content" ObjectID="_1732539674" r:id="rId131"/>
        </w:object>
      </w:r>
      <w:r>
        <w:t xml:space="preserve"> - стоимость материала заготовки, определяется по формуле:</w:t>
      </w:r>
    </w:p>
    <w:p w14:paraId="0BE2416B" w14:textId="77777777" w:rsidR="0065553E" w:rsidRDefault="0065553E" w:rsidP="001263E5">
      <w:pPr>
        <w:shd w:val="clear" w:color="auto" w:fill="FFFFFF"/>
        <w:spacing w:before="5"/>
        <w:ind w:right="-20" w:firstLine="709"/>
        <w:jc w:val="center"/>
      </w:pPr>
      <w:r>
        <w:rPr>
          <w:position w:val="-10"/>
        </w:rPr>
        <w:object w:dxaOrig="1665" w:dyaOrig="315" w14:anchorId="4050260F">
          <v:shape id="_x0000_i1088" type="#_x0000_t75" style="width:83.25pt;height:15.75pt" o:ole="">
            <v:imagedata r:id="rId132" o:title=""/>
          </v:shape>
          <o:OLEObject Type="Embed" ProgID="Equation.DSMT4" ShapeID="_x0000_i1088" DrawAspect="Content" ObjectID="_1732539675" r:id="rId133"/>
        </w:object>
      </w:r>
    </w:p>
    <w:p w14:paraId="294542A7" w14:textId="7E74C85E" w:rsidR="0065553E" w:rsidRDefault="0065553E" w:rsidP="001263E5">
      <w:pPr>
        <w:shd w:val="clear" w:color="auto" w:fill="FFFFFF"/>
        <w:spacing w:before="5"/>
        <w:ind w:right="-20" w:firstLine="709"/>
        <w:jc w:val="both"/>
      </w:pPr>
      <w:r>
        <w:t xml:space="preserve">где </w:t>
      </w:r>
      <w:r>
        <w:rPr>
          <w:position w:val="-10"/>
        </w:rPr>
        <w:object w:dxaOrig="420" w:dyaOrig="315" w14:anchorId="5DD0ECAE">
          <v:shape id="_x0000_i1089" type="#_x0000_t75" style="width:21pt;height:15.75pt" o:ole="">
            <v:imagedata r:id="rId134" o:title=""/>
          </v:shape>
          <o:OLEObject Type="Embed" ProgID="Equation.DSMT4" ShapeID="_x0000_i1089" DrawAspect="Content" ObjectID="_1732539676" r:id="rId135"/>
        </w:object>
      </w:r>
      <w:r>
        <w:t xml:space="preserve"> - объем заготовки; </w:t>
      </w:r>
      <w:r w:rsidR="00331C8F">
        <w:rPr>
          <w:position w:val="-10"/>
          <w:sz w:val="20"/>
          <w:szCs w:val="20"/>
        </w:rPr>
        <w:object w:dxaOrig="1420" w:dyaOrig="360" w14:anchorId="3314CA3F">
          <v:shape id="_x0000_i1090" type="#_x0000_t75" style="width:70.5pt;height:18pt" o:ole="">
            <v:imagedata r:id="rId136" o:title=""/>
          </v:shape>
          <o:OLEObject Type="Embed" ProgID="Equation.DSMT4" ShapeID="_x0000_i1090" DrawAspect="Content" ObjectID="_1732539677" r:id="rId137"/>
        </w:object>
      </w:r>
      <w:r>
        <w:t>м</w:t>
      </w:r>
      <w:r>
        <w:rPr>
          <w:vertAlign w:val="superscript"/>
        </w:rPr>
        <w:t>3</w:t>
      </w:r>
      <w:r>
        <w:t>;</w:t>
      </w:r>
      <w:r w:rsidR="00122121">
        <w:t xml:space="preserve"> </w:t>
      </w:r>
      <w:r>
        <w:rPr>
          <w:position w:val="-10"/>
        </w:rPr>
        <w:object w:dxaOrig="225" w:dyaOrig="255" w14:anchorId="3F9F901A">
          <v:shape id="_x0000_i1091" type="#_x0000_t75" style="width:11.25pt;height:12.75pt" o:ole="">
            <v:imagedata r:id="rId138" o:title=""/>
          </v:shape>
          <o:OLEObject Type="Embed" ProgID="Equation.DSMT4" ShapeID="_x0000_i1091" DrawAspect="Content" ObjectID="_1732539678" r:id="rId139"/>
        </w:object>
      </w:r>
      <w:r>
        <w:t xml:space="preserve"> - плотность материала; </w:t>
      </w:r>
      <w:r>
        <w:rPr>
          <w:position w:val="-10"/>
        </w:rPr>
        <w:object w:dxaOrig="915" w:dyaOrig="300" w14:anchorId="67681EA4">
          <v:shape id="_x0000_i1092" type="#_x0000_t75" style="width:45.75pt;height:15pt" o:ole="">
            <v:imagedata r:id="rId98" o:title=""/>
          </v:shape>
          <o:OLEObject Type="Embed" ProgID="Equation.DSMT4" ShapeID="_x0000_i1092" DrawAspect="Content" ObjectID="_1732539679" r:id="rId140"/>
        </w:object>
      </w:r>
      <w:r>
        <w:t>кг/м</w:t>
      </w:r>
      <w:r>
        <w:rPr>
          <w:vertAlign w:val="superscript"/>
        </w:rPr>
        <w:t>3</w:t>
      </w:r>
      <w:r>
        <w:t>.</w:t>
      </w:r>
      <w:r w:rsidR="00122121">
        <w:t xml:space="preserve"> </w:t>
      </w:r>
      <w:r>
        <w:rPr>
          <w:position w:val="-10"/>
        </w:rPr>
        <w:object w:dxaOrig="375" w:dyaOrig="315" w14:anchorId="206C7AAF">
          <v:shape id="_x0000_i1093" type="#_x0000_t75" style="width:18.75pt;height:15.75pt" o:ole="">
            <v:imagedata r:id="rId141" o:title=""/>
          </v:shape>
          <o:OLEObject Type="Embed" ProgID="Equation.DSMT4" ShapeID="_x0000_i1093" DrawAspect="Content" ObjectID="_1732539680" r:id="rId142"/>
        </w:object>
      </w:r>
      <w:r>
        <w:t xml:space="preserve"> -  цена материала; </w:t>
      </w:r>
      <w:r w:rsidR="006152D7">
        <w:rPr>
          <w:position w:val="-10"/>
        </w:rPr>
        <w:object w:dxaOrig="940" w:dyaOrig="320" w14:anchorId="7CAB3DC6">
          <v:shape id="_x0000_i1094" type="#_x0000_t75" style="width:46.5pt;height:16.5pt" o:ole="">
            <v:imagedata r:id="rId143" o:title=""/>
          </v:shape>
          <o:OLEObject Type="Embed" ProgID="Equation.DSMT4" ShapeID="_x0000_i1094" DrawAspect="Content" ObjectID="_1732539681" r:id="rId144"/>
        </w:object>
      </w:r>
      <w:r>
        <w:t xml:space="preserve"> руб.</w:t>
      </w:r>
      <w:r w:rsidR="00122121">
        <w:t xml:space="preserve"> </w:t>
      </w:r>
      <w:r>
        <w:rPr>
          <w:position w:val="-10"/>
        </w:rPr>
        <w:object w:dxaOrig="360" w:dyaOrig="315" w14:anchorId="506DC998">
          <v:shape id="_x0000_i1095" type="#_x0000_t75" style="width:18pt;height:15.75pt" o:ole="">
            <v:imagedata r:id="rId145" o:title=""/>
          </v:shape>
          <o:OLEObject Type="Embed" ProgID="Equation.DSMT4" ShapeID="_x0000_i1095" DrawAspect="Content" ObjectID="_1732539682" r:id="rId146"/>
        </w:object>
      </w:r>
      <w:r>
        <w:t xml:space="preserve"> - удельный вес стоимости материала в себестоимости детали; </w:t>
      </w:r>
      <w:r>
        <w:rPr>
          <w:position w:val="-10"/>
        </w:rPr>
        <w:object w:dxaOrig="1005" w:dyaOrig="315" w14:anchorId="1EDB9F04">
          <v:shape id="_x0000_i1096" type="#_x0000_t75" style="width:49.5pt;height:15.75pt" o:ole="">
            <v:imagedata r:id="rId147" o:title=""/>
          </v:shape>
          <o:OLEObject Type="Embed" ProgID="Equation.DSMT4" ShapeID="_x0000_i1096" DrawAspect="Content" ObjectID="_1732539683" r:id="rId148"/>
        </w:object>
      </w:r>
      <w:r>
        <w:t>.</w:t>
      </w:r>
    </w:p>
    <w:p w14:paraId="611AC4A0" w14:textId="77777777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t>Коэффициент нарастания затрат в производстве определяется по формуле:</w:t>
      </w:r>
    </w:p>
    <w:p w14:paraId="5AF624A9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22"/>
        </w:rPr>
        <w:object w:dxaOrig="1800" w:dyaOrig="585" w14:anchorId="6A702B47">
          <v:shape id="_x0000_i1097" type="#_x0000_t75" style="width:90pt;height:29.25pt" o:ole="">
            <v:imagedata r:id="rId149" o:title=""/>
          </v:shape>
          <o:OLEObject Type="Embed" ProgID="Equation.DSMT4" ShapeID="_x0000_i1097" DrawAspect="Content" ObjectID="_1732539684" r:id="rId150"/>
        </w:object>
      </w:r>
    </w:p>
    <w:p w14:paraId="2FE94EDF" w14:textId="77777777" w:rsidR="0065553E" w:rsidRDefault="0065553E" w:rsidP="001263E5">
      <w:pPr>
        <w:shd w:val="clear" w:color="auto" w:fill="FFFFFF"/>
        <w:spacing w:before="5"/>
        <w:ind w:right="518" w:firstLine="709"/>
      </w:pPr>
      <w:r>
        <w:rPr>
          <w:position w:val="-22"/>
        </w:rPr>
        <w:object w:dxaOrig="2655" w:dyaOrig="585" w14:anchorId="6C391FED">
          <v:shape id="_x0000_i1098" type="#_x0000_t75" style="width:132.75pt;height:29.25pt" o:ole="">
            <v:imagedata r:id="rId151" o:title=""/>
          </v:shape>
          <o:OLEObject Type="Embed" ProgID="Equation.DSMT4" ShapeID="_x0000_i1098" DrawAspect="Content" ObjectID="_1732539685" r:id="rId152"/>
        </w:object>
      </w:r>
    </w:p>
    <w:p w14:paraId="248394EF" w14:textId="22F2816D" w:rsidR="0065553E" w:rsidRDefault="00331C8F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100" w:dyaOrig="360" w14:anchorId="668ABED5">
          <v:shape id="_x0000_i1099" type="#_x0000_t75" style="width:155.25pt;height:18pt" o:ole="">
            <v:imagedata r:id="rId153" o:title=""/>
          </v:shape>
          <o:OLEObject Type="Embed" ProgID="Equation.DSMT4" ShapeID="_x0000_i1099" DrawAspect="Content" ObjectID="_1732539686" r:id="rId154"/>
        </w:object>
      </w:r>
      <w:r w:rsidR="0065553E">
        <w:t xml:space="preserve"> руб.</w:t>
      </w:r>
    </w:p>
    <w:p w14:paraId="66F55915" w14:textId="174F7FE4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26"/>
        </w:rPr>
        <w:object w:dxaOrig="3340" w:dyaOrig="620" w14:anchorId="73C7D568">
          <v:shape id="_x0000_i1100" type="#_x0000_t75" style="width:166.5pt;height:31.5pt" o:ole="">
            <v:imagedata r:id="rId155" o:title=""/>
          </v:shape>
          <o:OLEObject Type="Embed" ProgID="Equation.DSMT4" ShapeID="_x0000_i1100" DrawAspect="Content" ObjectID="_1732539687" r:id="rId156"/>
        </w:object>
      </w:r>
      <w:r w:rsidR="0065553E">
        <w:t xml:space="preserve"> руб.</w:t>
      </w:r>
    </w:p>
    <w:p w14:paraId="6D6766AC" w14:textId="2C1E7D9B" w:rsidR="0065553E" w:rsidRDefault="002232F7" w:rsidP="001263E5">
      <w:pPr>
        <w:shd w:val="clear" w:color="auto" w:fill="FFFFFF"/>
        <w:spacing w:before="5"/>
        <w:ind w:right="518" w:firstLine="709"/>
      </w:pPr>
      <w:r>
        <w:rPr>
          <w:position w:val="-10"/>
        </w:rPr>
        <w:object w:dxaOrig="3680" w:dyaOrig="320" w14:anchorId="5452E36D">
          <v:shape id="_x0000_i1101" type="#_x0000_t75" style="width:183.75pt;height:16.5pt" o:ole="">
            <v:imagedata r:id="rId157" o:title=""/>
          </v:shape>
          <o:OLEObject Type="Embed" ProgID="Equation.DSMT4" ShapeID="_x0000_i1101" DrawAspect="Content" ObjectID="_1732539688" r:id="rId158"/>
        </w:object>
      </w:r>
      <w:r w:rsidR="0065553E">
        <w:t xml:space="preserve"> руб.</w:t>
      </w:r>
    </w:p>
    <w:p w14:paraId="32DAD1D7" w14:textId="77777777" w:rsidR="0065553E" w:rsidRPr="00122121" w:rsidRDefault="0065553E" w:rsidP="001263E5">
      <w:pPr>
        <w:shd w:val="clear" w:color="auto" w:fill="FFFFFF"/>
        <w:spacing w:before="5"/>
        <w:ind w:right="518" w:firstLine="709"/>
        <w:rPr>
          <w:szCs w:val="18"/>
        </w:rPr>
      </w:pPr>
    </w:p>
    <w:p w14:paraId="0FB0FA9A" w14:textId="23CE0011" w:rsidR="0065553E" w:rsidRDefault="0065553E" w:rsidP="001263E5">
      <w:pPr>
        <w:shd w:val="clear" w:color="auto" w:fill="FFFFFF"/>
        <w:spacing w:before="5"/>
        <w:ind w:right="518" w:firstLine="709"/>
        <w:jc w:val="both"/>
      </w:pPr>
      <w:r>
        <w:rPr>
          <w:b/>
          <w:bCs/>
        </w:rPr>
        <w:t>3.3. Норматив готовой продукции</w:t>
      </w:r>
      <w:r>
        <w:t xml:space="preserve"> рассчитывается по формуле:</w:t>
      </w:r>
    </w:p>
    <w:p w14:paraId="138AA317" w14:textId="77777777" w:rsidR="0065553E" w:rsidRDefault="0065553E" w:rsidP="001263E5">
      <w:pPr>
        <w:shd w:val="clear" w:color="auto" w:fill="FFFFFF"/>
        <w:spacing w:before="5"/>
        <w:ind w:right="518" w:firstLine="709"/>
        <w:jc w:val="center"/>
      </w:pPr>
      <w:r>
        <w:rPr>
          <w:position w:val="-14"/>
        </w:rPr>
        <w:object w:dxaOrig="2040" w:dyaOrig="360" w14:anchorId="0AEBB520">
          <v:shape id="_x0000_i1102" type="#_x0000_t75" style="width:102pt;height:18pt" o:ole="">
            <v:imagedata r:id="rId159" o:title=""/>
          </v:shape>
          <o:OLEObject Type="Embed" ProgID="Equation.DSMT4" ShapeID="_x0000_i1102" DrawAspect="Content" ObjectID="_1732539689" r:id="rId160"/>
        </w:object>
      </w:r>
    </w:p>
    <w:p w14:paraId="489F6539" w14:textId="77777777" w:rsidR="0065553E" w:rsidRDefault="0065553E" w:rsidP="001263E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480" w:dyaOrig="315" w14:anchorId="0F904F04">
          <v:shape id="_x0000_i1103" type="#_x0000_t75" style="width:24pt;height:15.75pt" o:ole="">
            <v:imagedata r:id="rId161" o:title=""/>
          </v:shape>
          <o:OLEObject Type="Embed" ProgID="Equation.DSMT4" ShapeID="_x0000_i1103" DrawAspect="Content" ObjectID="_1732539690" r:id="rId162"/>
        </w:object>
      </w:r>
      <w:r>
        <w:t xml:space="preserve"> - себестоимость детали, определяется по формуле </w:t>
      </w:r>
      <w:r>
        <w:rPr>
          <w:position w:val="-28"/>
        </w:rPr>
        <w:object w:dxaOrig="1065" w:dyaOrig="645" w14:anchorId="2E33FD62">
          <v:shape id="_x0000_i1104" type="#_x0000_t75" style="width:53.25pt;height:32.25pt" o:ole="">
            <v:imagedata r:id="rId163" o:title=""/>
          </v:shape>
          <o:OLEObject Type="Embed" ProgID="Equation.DSMT4" ShapeID="_x0000_i1104" DrawAspect="Content" ObjectID="_1732539691" r:id="rId164"/>
        </w:object>
      </w:r>
      <w:r>
        <w:t>:</w:t>
      </w:r>
    </w:p>
    <w:p w14:paraId="25FB1A91" w14:textId="56128DB0" w:rsidR="0065553E" w:rsidRDefault="00331C8F" w:rsidP="001263E5">
      <w:pPr>
        <w:shd w:val="clear" w:color="auto" w:fill="FFFFFF"/>
        <w:ind w:firstLine="709"/>
        <w:jc w:val="both"/>
      </w:pPr>
      <w:r>
        <w:rPr>
          <w:position w:val="-26"/>
        </w:rPr>
        <w:object w:dxaOrig="1880" w:dyaOrig="620" w14:anchorId="1B8C6388">
          <v:shape id="_x0000_i1105" type="#_x0000_t75" style="width:94.5pt;height:31.5pt" o:ole="">
            <v:imagedata r:id="rId165" o:title=""/>
          </v:shape>
          <o:OLEObject Type="Embed" ProgID="Equation.DSMT4" ShapeID="_x0000_i1105" DrawAspect="Content" ObjectID="_1732539692" r:id="rId166"/>
        </w:object>
      </w:r>
      <w:r w:rsidR="0065553E">
        <w:t xml:space="preserve"> руб.</w:t>
      </w:r>
    </w:p>
    <w:p w14:paraId="2D3704DE" w14:textId="08C91F80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6"/>
        </w:rPr>
        <w:object w:dxaOrig="180" w:dyaOrig="195" w14:anchorId="73D32475">
          <v:shape id="_x0000_i1106" type="#_x0000_t75" style="width:9pt;height:10.5pt" o:ole="">
            <v:imagedata r:id="rId167" o:title=""/>
          </v:shape>
          <o:OLEObject Type="Embed" ProgID="Equation.DSMT4" ShapeID="_x0000_i1106" DrawAspect="Content" ObjectID="_1732539693" r:id="rId168"/>
        </w:object>
      </w:r>
      <w:r>
        <w:t xml:space="preserve"> - количество деталей, ежедневно сдаваемых на склад: </w:t>
      </w:r>
      <w:r>
        <w:rPr>
          <w:position w:val="-22"/>
        </w:rPr>
        <w:object w:dxaOrig="900" w:dyaOrig="585" w14:anchorId="062A845C">
          <v:shape id="_x0000_i1107" type="#_x0000_t75" style="width:45pt;height:29.25pt" o:ole="">
            <v:imagedata r:id="rId169" o:title=""/>
          </v:shape>
          <o:OLEObject Type="Embed" ProgID="Equation.DSMT4" ShapeID="_x0000_i1107" DrawAspect="Content" ObjectID="_1732539694" r:id="rId170"/>
        </w:object>
      </w:r>
    </w:p>
    <w:p w14:paraId="32C28A79" w14:textId="42320210" w:rsidR="0065553E" w:rsidRDefault="00C53B75" w:rsidP="001263E5">
      <w:pPr>
        <w:shd w:val="clear" w:color="auto" w:fill="FFFFFF"/>
        <w:ind w:firstLine="709"/>
        <w:jc w:val="both"/>
      </w:pPr>
      <w:r>
        <w:rPr>
          <w:position w:val="-22"/>
        </w:rPr>
        <w:object w:dxaOrig="1660" w:dyaOrig="580" w14:anchorId="2824679C">
          <v:shape id="_x0000_i1108" type="#_x0000_t75" style="width:83.25pt;height:28.5pt" o:ole="">
            <v:imagedata r:id="rId171" o:title=""/>
          </v:shape>
          <o:OLEObject Type="Embed" ProgID="Equation.DSMT4" ShapeID="_x0000_i1108" DrawAspect="Content" ObjectID="_1732539695" r:id="rId172"/>
        </w:object>
      </w:r>
      <w:r w:rsidR="0065553E">
        <w:t xml:space="preserve"> шт.</w:t>
      </w:r>
    </w:p>
    <w:p w14:paraId="6C4704EB" w14:textId="26CA15B1" w:rsidR="0065553E" w:rsidRDefault="0065553E" w:rsidP="001263E5">
      <w:pPr>
        <w:shd w:val="clear" w:color="auto" w:fill="FFFFFF"/>
        <w:ind w:firstLine="709"/>
        <w:jc w:val="both"/>
      </w:pPr>
      <w:r>
        <w:rPr>
          <w:position w:val="-14"/>
        </w:rPr>
        <w:object w:dxaOrig="555" w:dyaOrig="360" w14:anchorId="17A78944">
          <v:shape id="_x0000_i1109" type="#_x0000_t75" style="width:27.75pt;height:18pt" o:ole="">
            <v:imagedata r:id="rId173" o:title=""/>
          </v:shape>
          <o:OLEObject Type="Embed" ProgID="Equation.DSMT4" ShapeID="_x0000_i1109" DrawAspect="Content" ObjectID="_1732539696" r:id="rId174"/>
        </w:object>
      </w:r>
      <w:r>
        <w:t xml:space="preserve"> - периодичность (интервал) отгрузки готовой продукции, </w:t>
      </w:r>
      <w:r>
        <w:rPr>
          <w:position w:val="-14"/>
        </w:rPr>
        <w:object w:dxaOrig="900" w:dyaOrig="360" w14:anchorId="1149B505">
          <v:shape id="_x0000_i1110" type="#_x0000_t75" style="width:45pt;height:18pt" o:ole="">
            <v:imagedata r:id="rId175" o:title=""/>
          </v:shape>
          <o:OLEObject Type="Embed" ProgID="Equation.DSMT4" ShapeID="_x0000_i1110" DrawAspect="Content" ObjectID="_1732539697" r:id="rId176"/>
        </w:object>
      </w:r>
      <w:r>
        <w:t>дня.</w:t>
      </w:r>
    </w:p>
    <w:p w14:paraId="7B9497B7" w14:textId="3EEAA689" w:rsidR="0065553E" w:rsidRDefault="00C53B75" w:rsidP="001263E5">
      <w:pPr>
        <w:shd w:val="clear" w:color="auto" w:fill="FFFFFF"/>
        <w:ind w:right="2602" w:firstLine="709"/>
      </w:pPr>
      <w:r>
        <w:rPr>
          <w:position w:val="-10"/>
        </w:rPr>
        <w:object w:dxaOrig="2980" w:dyaOrig="320" w14:anchorId="53B246F3">
          <v:shape id="_x0000_i1111" type="#_x0000_t75" style="width:149.25pt;height:16.5pt" o:ole="">
            <v:imagedata r:id="rId177" o:title=""/>
          </v:shape>
          <o:OLEObject Type="Embed" ProgID="Equation.DSMT4" ShapeID="_x0000_i1111" DrawAspect="Content" ObjectID="_1732539698" r:id="rId178"/>
        </w:object>
      </w:r>
      <w:r w:rsidR="00502416" w:rsidRPr="00331C8F">
        <w:t xml:space="preserve"> </w:t>
      </w:r>
      <w:r w:rsidR="0065553E">
        <w:t>руб.</w:t>
      </w:r>
    </w:p>
    <w:p w14:paraId="034DB251" w14:textId="77777777" w:rsidR="00331C8F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0E8D3A80" w14:textId="3A177357" w:rsidR="0065553E" w:rsidRDefault="00331C8F" w:rsidP="00B7528D">
      <w:pPr>
        <w:shd w:val="clear" w:color="auto" w:fill="FFFFFF"/>
        <w:tabs>
          <w:tab w:val="left" w:pos="567"/>
        </w:tabs>
        <w:ind w:left="709" w:right="-1"/>
        <w:rPr>
          <w:szCs w:val="16"/>
        </w:rPr>
      </w:pPr>
      <w:r>
        <w:rPr>
          <w:szCs w:val="16"/>
        </w:rPr>
        <w:t>Общая стоимость оборотных средств цеха</w:t>
      </w:r>
      <w:r w:rsidR="00B7528D">
        <w:rPr>
          <w:szCs w:val="16"/>
        </w:rPr>
        <w:t xml:space="preserve">: </w:t>
      </w:r>
      <w:r w:rsidR="00C53B75">
        <w:rPr>
          <w:bCs/>
          <w:iCs/>
          <w:position w:val="-14"/>
          <w:sz w:val="28"/>
          <w:szCs w:val="28"/>
        </w:rPr>
        <w:object w:dxaOrig="7400" w:dyaOrig="360" w14:anchorId="6919D3F6">
          <v:shape id="_x0000_i1112" type="#_x0000_t75" style="width:370.5pt;height:18pt" o:ole="">
            <v:imagedata r:id="rId179" o:title=""/>
          </v:shape>
          <o:OLEObject Type="Embed" ProgID="Equation.DSMT4" ShapeID="_x0000_i1112" DrawAspect="Content" ObjectID="_1732539699" r:id="rId180"/>
        </w:object>
      </w:r>
      <w:r>
        <w:rPr>
          <w:szCs w:val="16"/>
        </w:rPr>
        <w:t xml:space="preserve"> руб.</w:t>
      </w:r>
    </w:p>
    <w:p w14:paraId="473BEEED" w14:textId="77777777" w:rsidR="00331C8F" w:rsidRPr="00901F9C" w:rsidRDefault="00331C8F" w:rsidP="001263E5">
      <w:pPr>
        <w:shd w:val="clear" w:color="auto" w:fill="FFFFFF"/>
        <w:ind w:right="2602" w:firstLine="709"/>
        <w:rPr>
          <w:szCs w:val="16"/>
        </w:rPr>
      </w:pPr>
    </w:p>
    <w:p w14:paraId="5B09ED15" w14:textId="2590EFEB" w:rsidR="0065553E" w:rsidRPr="00901F9C" w:rsidRDefault="0065553E" w:rsidP="00901F9C">
      <w:pPr>
        <w:pStyle w:val="ab"/>
        <w:numPr>
          <w:ilvl w:val="0"/>
          <w:numId w:val="20"/>
        </w:numPr>
        <w:shd w:val="clear" w:color="auto" w:fill="FFFFFF"/>
        <w:ind w:right="51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численности рабочих-сдельщиков</w:t>
      </w:r>
    </w:p>
    <w:p w14:paraId="26D91B64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</w:p>
    <w:p w14:paraId="71FCA038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both"/>
      </w:pPr>
      <w:r>
        <w:t>Численности рабочих-сдельщиков производится по формуле:</w:t>
      </w:r>
    </w:p>
    <w:p w14:paraId="039B7CD5" w14:textId="77777777" w:rsidR="0065553E" w:rsidRDefault="0065553E" w:rsidP="001263E5">
      <w:pPr>
        <w:shd w:val="clear" w:color="auto" w:fill="FFFFFF"/>
        <w:tabs>
          <w:tab w:val="left" w:pos="10065"/>
        </w:tabs>
        <w:ind w:right="16" w:firstLine="709"/>
        <w:jc w:val="center"/>
      </w:pPr>
      <w:r>
        <w:rPr>
          <w:position w:val="-32"/>
          <w:lang w:val="en-US"/>
        </w:rPr>
        <w:object w:dxaOrig="3465" w:dyaOrig="1035" w14:anchorId="7958B2B6">
          <v:shape id="_x0000_i1113" type="#_x0000_t75" style="width:173.25pt;height:52.5pt" o:ole="">
            <v:imagedata r:id="rId181" o:title=""/>
          </v:shape>
          <o:OLEObject Type="Embed" ProgID="Equation.DSMT4" ShapeID="_x0000_i1113" DrawAspect="Content" ObjectID="_1732539700" r:id="rId182"/>
        </w:object>
      </w:r>
    </w:p>
    <w:p w14:paraId="3DEA600F" w14:textId="2DE8CDF7" w:rsidR="0065553E" w:rsidRDefault="0065553E" w:rsidP="001263E5">
      <w:pPr>
        <w:ind w:firstLine="709"/>
      </w:pPr>
      <w:r>
        <w:t xml:space="preserve">где </w:t>
      </w:r>
      <w:r>
        <w:rPr>
          <w:position w:val="-14"/>
        </w:rPr>
        <w:object w:dxaOrig="405" w:dyaOrig="360" w14:anchorId="5ACCF989">
          <v:shape id="_x0000_i1114" type="#_x0000_t75" style="width:19.5pt;height:18pt" o:ole="">
            <v:imagedata r:id="rId183" o:title=""/>
          </v:shape>
          <o:OLEObject Type="Embed" ProgID="Equation.DSMT4" ShapeID="_x0000_i1114" DrawAspect="Content" ObjectID="_1732539701" r:id="rId184"/>
        </w:object>
      </w:r>
      <w:r>
        <w:t xml:space="preserve"> - норма времени на выполнение </w:t>
      </w:r>
      <w:proofErr w:type="spellStart"/>
      <w:r w:rsidRPr="008F5022">
        <w:rPr>
          <w:i/>
          <w:iCs/>
          <w:lang w:val="en-US"/>
        </w:rPr>
        <w:t>i</w:t>
      </w:r>
      <w:proofErr w:type="spellEnd"/>
      <w:r>
        <w:t>-й операции;</w:t>
      </w:r>
      <w:r w:rsidR="00122121">
        <w:t xml:space="preserve"> </w:t>
      </w:r>
      <w:r>
        <w:rPr>
          <w:position w:val="-14"/>
        </w:rPr>
        <w:object w:dxaOrig="705" w:dyaOrig="360" w14:anchorId="048DDBB5">
          <v:shape id="_x0000_i1115" type="#_x0000_t75" style="width:34.5pt;height:18pt" o:ole="">
            <v:imagedata r:id="rId185" o:title=""/>
          </v:shape>
          <o:OLEObject Type="Embed" ProgID="Equation.DSMT4" ShapeID="_x0000_i1115" DrawAspect="Content" ObjectID="_1732539702" r:id="rId186"/>
        </w:object>
      </w:r>
      <w:r>
        <w:t xml:space="preserve"> - годовой эффективный фонд времени одного рабочего, определяется по формуле:</w:t>
      </w:r>
    </w:p>
    <w:p w14:paraId="6373ED99" w14:textId="77777777" w:rsidR="0065553E" w:rsidRDefault="0065553E" w:rsidP="001263E5">
      <w:pPr>
        <w:ind w:firstLine="709"/>
        <w:jc w:val="center"/>
      </w:pPr>
      <w:r>
        <w:rPr>
          <w:position w:val="-14"/>
        </w:rPr>
        <w:object w:dxaOrig="2115" w:dyaOrig="375" w14:anchorId="5132678D">
          <v:shape id="_x0000_i1116" type="#_x0000_t75" style="width:105.75pt;height:18.75pt" o:ole="">
            <v:imagedata r:id="rId187" o:title=""/>
          </v:shape>
          <o:OLEObject Type="Embed" ProgID="Equation.DSMT4" ShapeID="_x0000_i1116" DrawAspect="Content" ObjectID="_1732539703" r:id="rId188"/>
        </w:object>
      </w:r>
    </w:p>
    <w:p w14:paraId="2F8F3C6C" w14:textId="664D3213" w:rsidR="0065553E" w:rsidRDefault="0065553E" w:rsidP="001263E5">
      <w:pPr>
        <w:ind w:firstLine="709"/>
        <w:jc w:val="both"/>
      </w:pPr>
      <w:r>
        <w:t xml:space="preserve">где </w:t>
      </w:r>
      <w:r>
        <w:rPr>
          <w:position w:val="-6"/>
        </w:rPr>
        <w:object w:dxaOrig="195" w:dyaOrig="255" w14:anchorId="15BB59ED">
          <v:shape id="_x0000_i1117" type="#_x0000_t75" style="width:10.5pt;height:12.75pt" o:ole="">
            <v:imagedata r:id="rId189" o:title=""/>
          </v:shape>
          <o:OLEObject Type="Embed" ProgID="Equation.DSMT4" ShapeID="_x0000_i1117" DrawAspect="Content" ObjectID="_1732539704" r:id="rId190"/>
        </w:object>
      </w:r>
      <w:r>
        <w:t xml:space="preserve"> - количество рабочих дней в году; </w:t>
      </w:r>
      <w:r>
        <w:rPr>
          <w:position w:val="-6"/>
        </w:rPr>
        <w:object w:dxaOrig="765" w:dyaOrig="255" w14:anchorId="4F759A6F">
          <v:shape id="_x0000_i1118" type="#_x0000_t75" style="width:38.25pt;height:12.75pt" o:ole="">
            <v:imagedata r:id="rId191" o:title=""/>
          </v:shape>
          <o:OLEObject Type="Embed" ProgID="Equation.DSMT4" ShapeID="_x0000_i1118" DrawAspect="Content" ObjectID="_1732539705" r:id="rId192"/>
        </w:object>
      </w:r>
      <w:r>
        <w:t xml:space="preserve"> дней;</w:t>
      </w:r>
      <w:r w:rsidR="00122121">
        <w:t xml:space="preserve"> </w:t>
      </w:r>
      <w:r>
        <w:rPr>
          <w:position w:val="-10"/>
        </w:rPr>
        <w:object w:dxaOrig="240" w:dyaOrig="300" w14:anchorId="6DB27D25">
          <v:shape id="_x0000_i1119" type="#_x0000_t75" style="width:12pt;height:15pt" o:ole="">
            <v:imagedata r:id="rId193" o:title=""/>
          </v:shape>
          <o:OLEObject Type="Embed" ProgID="Equation.DSMT4" ShapeID="_x0000_i1119" DrawAspect="Content" ObjectID="_1732539706" r:id="rId194"/>
        </w:object>
      </w:r>
      <w:r>
        <w:t xml:space="preserve"> - средняя продолжительность смены; </w:t>
      </w:r>
      <w:r>
        <w:rPr>
          <w:position w:val="-10"/>
        </w:rPr>
        <w:object w:dxaOrig="540" w:dyaOrig="300" w14:anchorId="7377F910">
          <v:shape id="_x0000_i1120" type="#_x0000_t75" style="width:27pt;height:15pt" o:ole="">
            <v:imagedata r:id="rId195" o:title=""/>
          </v:shape>
          <o:OLEObject Type="Embed" ProgID="Equation.DSMT4" ShapeID="_x0000_i1120" DrawAspect="Content" ObjectID="_1732539707" r:id="rId196"/>
        </w:object>
      </w:r>
      <w:r>
        <w:t xml:space="preserve"> часов;</w:t>
      </w:r>
      <w:r w:rsidR="00122121">
        <w:t xml:space="preserve"> </w:t>
      </w:r>
      <w:r>
        <w:rPr>
          <w:position w:val="-10"/>
        </w:rPr>
        <w:object w:dxaOrig="240" w:dyaOrig="300" w14:anchorId="5C9AC822">
          <v:shape id="_x0000_i1121" type="#_x0000_t75" style="width:12pt;height:15pt" o:ole="">
            <v:imagedata r:id="rId197" o:title=""/>
          </v:shape>
          <o:OLEObject Type="Embed" ProgID="Equation.DSMT4" ShapeID="_x0000_i1121" DrawAspect="Content" ObjectID="_1732539708" r:id="rId198"/>
        </w:object>
      </w:r>
      <w:r>
        <w:t xml:space="preserve"> - коэффициент, учитывающий плановые потери рабочего времени; </w:t>
      </w:r>
      <w:r>
        <w:rPr>
          <w:position w:val="-10"/>
        </w:rPr>
        <w:object w:dxaOrig="825" w:dyaOrig="300" w14:anchorId="38FC9ACA">
          <v:shape id="_x0000_i1122" type="#_x0000_t75" style="width:41.25pt;height:15pt" o:ole="">
            <v:imagedata r:id="rId199" o:title=""/>
          </v:shape>
          <o:OLEObject Type="Embed" ProgID="Equation.DSMT4" ShapeID="_x0000_i1122" DrawAspect="Content" ObjectID="_1732539709" r:id="rId200"/>
        </w:object>
      </w:r>
      <w:r>
        <w:t>;</w:t>
      </w:r>
      <w:r w:rsidR="00122121">
        <w:t xml:space="preserve"> </w:t>
      </w:r>
      <w:r>
        <w:rPr>
          <w:position w:val="-10"/>
        </w:rPr>
        <w:object w:dxaOrig="405" w:dyaOrig="315" w14:anchorId="4DCB1A70">
          <v:shape id="_x0000_i1123" type="#_x0000_t75" style="width:19.5pt;height:15.75pt" o:ole="">
            <v:imagedata r:id="rId201" o:title=""/>
          </v:shape>
          <o:OLEObject Type="Embed" ProgID="Equation.DSMT4" ShapeID="_x0000_i1123" DrawAspect="Content" ObjectID="_1732539710" r:id="rId202"/>
        </w:object>
      </w:r>
      <w:r>
        <w:t xml:space="preserve"> - коэффициент выполнения нормы; </w:t>
      </w:r>
      <w:r>
        <w:rPr>
          <w:position w:val="-10"/>
        </w:rPr>
        <w:object w:dxaOrig="975" w:dyaOrig="315" w14:anchorId="03C2197A">
          <v:shape id="_x0000_i1124" type="#_x0000_t75" style="width:48.75pt;height:15.75pt" o:ole="">
            <v:imagedata r:id="rId203" o:title=""/>
          </v:shape>
          <o:OLEObject Type="Embed" ProgID="Equation.DSMT4" ShapeID="_x0000_i1124" DrawAspect="Content" ObjectID="_1732539711" r:id="rId204"/>
        </w:object>
      </w:r>
      <w:r>
        <w:t>.</w:t>
      </w:r>
    </w:p>
    <w:p w14:paraId="250DBB00" w14:textId="2FBC0997" w:rsidR="0065553E" w:rsidRDefault="0065553E" w:rsidP="001263E5">
      <w:pPr>
        <w:shd w:val="clear" w:color="auto" w:fill="FFFFFF"/>
        <w:spacing w:after="10"/>
        <w:ind w:firstLine="709"/>
        <w:jc w:val="both"/>
      </w:pPr>
      <w:r>
        <w:rPr>
          <w:position w:val="-14"/>
        </w:rPr>
        <w:object w:dxaOrig="3075" w:dyaOrig="375" w14:anchorId="4858082E">
          <v:shape id="_x0000_i1125" type="#_x0000_t75" style="width:154.5pt;height:18.75pt" o:ole="">
            <v:imagedata r:id="rId205" o:title=""/>
          </v:shape>
          <o:OLEObject Type="Embed" ProgID="Equation.DSMT4" ShapeID="_x0000_i1125" DrawAspect="Content" ObjectID="_1732539712" r:id="rId206"/>
        </w:object>
      </w:r>
      <w:r>
        <w:t>часов</w:t>
      </w:r>
    </w:p>
    <w:p w14:paraId="1ACBB895" w14:textId="5EDDA8E6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640" w:dyaOrig="639" w14:anchorId="743EA2A7">
          <v:shape id="_x0000_i1126" type="#_x0000_t75" style="width:132.75pt;height:31.5pt" o:ole="">
            <v:imagedata r:id="rId207" o:title=""/>
          </v:shape>
          <o:OLEObject Type="Embed" ProgID="Equation.DSMT4" ShapeID="_x0000_i1126" DrawAspect="Content" ObjectID="_1732539713" r:id="rId208"/>
        </w:object>
      </w:r>
      <w:r w:rsidR="0065553E">
        <w:t xml:space="preserve"> чел.</w:t>
      </w:r>
      <w:r w:rsidR="0065553E">
        <w:tab/>
      </w:r>
      <w:r w:rsidR="00122121">
        <w:tab/>
      </w:r>
      <w:r>
        <w:rPr>
          <w:position w:val="-28"/>
          <w:lang w:val="en-US"/>
        </w:rPr>
        <w:object w:dxaOrig="2700" w:dyaOrig="639" w14:anchorId="21F2C79F">
          <v:shape id="_x0000_i1127" type="#_x0000_t75" style="width:135pt;height:31.5pt" o:ole="">
            <v:imagedata r:id="rId209" o:title=""/>
          </v:shape>
          <o:OLEObject Type="Embed" ProgID="Equation.DSMT4" ShapeID="_x0000_i1127" DrawAspect="Content" ObjectID="_1732539714" r:id="rId210"/>
        </w:object>
      </w:r>
      <w:r w:rsidR="0065553E">
        <w:t xml:space="preserve"> чел.</w:t>
      </w:r>
    </w:p>
    <w:p w14:paraId="1474EDD8" w14:textId="651D688F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79E0E86A">
          <v:shape id="_x0000_i1128" type="#_x0000_t75" style="width:135pt;height:31.5pt" o:ole="">
            <v:imagedata r:id="rId211" o:title=""/>
          </v:shape>
          <o:OLEObject Type="Embed" ProgID="Equation.DSMT4" ShapeID="_x0000_i1128" DrawAspect="Content" ObjectID="_1732539715" r:id="rId212"/>
        </w:object>
      </w:r>
      <w:r w:rsidR="0065553E">
        <w:t xml:space="preserve"> чел.</w:t>
      </w:r>
      <w:r w:rsidR="0065553E">
        <w:tab/>
      </w:r>
      <w:r w:rsidR="0065553E">
        <w:tab/>
      </w:r>
      <w:r>
        <w:rPr>
          <w:position w:val="-28"/>
          <w:lang w:val="en-US"/>
        </w:rPr>
        <w:object w:dxaOrig="2580" w:dyaOrig="639" w14:anchorId="4441198D">
          <v:shape id="_x0000_i1129" type="#_x0000_t75" style="width:129pt;height:31.5pt" o:ole="">
            <v:imagedata r:id="rId213" o:title=""/>
          </v:shape>
          <o:OLEObject Type="Embed" ProgID="Equation.DSMT4" ShapeID="_x0000_i1129" DrawAspect="Content" ObjectID="_1732539716" r:id="rId214"/>
        </w:object>
      </w:r>
      <w:r w:rsidR="0065553E">
        <w:t xml:space="preserve"> чел.</w:t>
      </w:r>
      <w:r w:rsidR="0065553E">
        <w:tab/>
      </w:r>
    </w:p>
    <w:p w14:paraId="64D53668" w14:textId="63D28A69" w:rsidR="0065553E" w:rsidRDefault="000D0E55" w:rsidP="001263E5">
      <w:pPr>
        <w:shd w:val="clear" w:color="auto" w:fill="FFFFFF"/>
        <w:spacing w:after="10"/>
        <w:ind w:firstLine="709"/>
        <w:jc w:val="both"/>
      </w:pPr>
      <w:r>
        <w:rPr>
          <w:position w:val="-28"/>
          <w:lang w:val="en-US"/>
        </w:rPr>
        <w:object w:dxaOrig="2700" w:dyaOrig="639" w14:anchorId="107E178F">
          <v:shape id="_x0000_i1130" type="#_x0000_t75" style="width:135.75pt;height:31.5pt" o:ole="">
            <v:imagedata r:id="rId215" o:title=""/>
          </v:shape>
          <o:OLEObject Type="Embed" ProgID="Equation.DSMT4" ShapeID="_x0000_i1130" DrawAspect="Content" ObjectID="_1732539717" r:id="rId216"/>
        </w:object>
      </w:r>
      <w:r w:rsidR="0065553E">
        <w:t xml:space="preserve"> чел.</w:t>
      </w:r>
    </w:p>
    <w:p w14:paraId="4D7957F1" w14:textId="77777777" w:rsidR="00FB7387" w:rsidRDefault="00FB7387" w:rsidP="00FB7387"/>
    <w:p w14:paraId="340473BA" w14:textId="3D15055F" w:rsidR="0065553E" w:rsidRDefault="0065553E" w:rsidP="00E42AEB">
      <w:pPr>
        <w:ind w:left="142"/>
        <w:rPr>
          <w:sz w:val="28"/>
          <w:szCs w:val="20"/>
        </w:rPr>
      </w:pPr>
      <w:r>
        <w:t>Таблица 7</w:t>
      </w:r>
      <w:r w:rsidR="00FB7387">
        <w:br/>
      </w:r>
      <w:r>
        <w:t>Расчет численности рабочих-сдельщиков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29"/>
        <w:gridCol w:w="1863"/>
        <w:gridCol w:w="1059"/>
        <w:gridCol w:w="1601"/>
        <w:gridCol w:w="2167"/>
        <w:gridCol w:w="1926"/>
      </w:tblGrid>
      <w:tr w:rsidR="0065553E" w14:paraId="1E91491C" w14:textId="77777777" w:rsidTr="00737937">
        <w:trPr>
          <w:trHeight w:val="1313"/>
        </w:trPr>
        <w:tc>
          <w:tcPr>
            <w:tcW w:w="0" w:type="auto"/>
          </w:tcPr>
          <w:p w14:paraId="7FFE4DC2" w14:textId="55C155D2" w:rsidR="0065553E" w:rsidRDefault="0065553E" w:rsidP="00A75EC3">
            <w:pPr>
              <w:shd w:val="clear" w:color="auto" w:fill="FFFFFF"/>
              <w:jc w:val="center"/>
            </w:pPr>
            <w:r>
              <w:t>№№</w:t>
            </w:r>
            <w:r w:rsidR="00A75EC3">
              <w:t xml:space="preserve"> </w:t>
            </w:r>
            <w:r>
              <w:t>п</w:t>
            </w:r>
            <w:r w:rsidR="00737937">
              <w:t>/</w:t>
            </w:r>
            <w:r>
              <w:t>п</w:t>
            </w:r>
          </w:p>
        </w:tc>
        <w:tc>
          <w:tcPr>
            <w:tcW w:w="0" w:type="auto"/>
          </w:tcPr>
          <w:p w14:paraId="29203FB5" w14:textId="34CFB77B" w:rsidR="0065553E" w:rsidRDefault="0065553E" w:rsidP="00A75EC3">
            <w:pPr>
              <w:shd w:val="clear" w:color="auto" w:fill="FFFFFF"/>
              <w:jc w:val="center"/>
            </w:pPr>
            <w:r>
              <w:t>Наименование</w:t>
            </w:r>
            <w:r w:rsidR="00A75EC3">
              <w:t xml:space="preserve"> </w:t>
            </w:r>
            <w:r>
              <w:t>операции</w:t>
            </w:r>
          </w:p>
        </w:tc>
        <w:tc>
          <w:tcPr>
            <w:tcW w:w="0" w:type="auto"/>
          </w:tcPr>
          <w:p w14:paraId="73E944D5" w14:textId="337D5367" w:rsidR="0065553E" w:rsidRDefault="0065553E" w:rsidP="00A75EC3">
            <w:pPr>
              <w:shd w:val="clear" w:color="auto" w:fill="FFFFFF"/>
              <w:jc w:val="center"/>
            </w:pPr>
            <w:r>
              <w:t>Разряд</w:t>
            </w:r>
            <w:r w:rsidR="00A75EC3">
              <w:t xml:space="preserve"> </w:t>
            </w:r>
            <w:r>
              <w:t>работы</w:t>
            </w:r>
          </w:p>
        </w:tc>
        <w:tc>
          <w:tcPr>
            <w:tcW w:w="0" w:type="auto"/>
          </w:tcPr>
          <w:p w14:paraId="31000109" w14:textId="34ADA3CB" w:rsidR="0065553E" w:rsidRDefault="0065553E" w:rsidP="00A75EC3">
            <w:pPr>
              <w:shd w:val="clear" w:color="auto" w:fill="FFFFFF"/>
              <w:jc w:val="center"/>
            </w:pPr>
            <w:r>
              <w:t>Норма</w:t>
            </w:r>
            <w:r w:rsidR="00A75EC3">
              <w:t xml:space="preserve"> </w:t>
            </w:r>
            <w:r>
              <w:t>времени на</w:t>
            </w:r>
            <w:r w:rsidR="00A75EC3">
              <w:t xml:space="preserve"> </w:t>
            </w:r>
            <w:r>
              <w:t xml:space="preserve">операцию, </w:t>
            </w:r>
            <w:r w:rsidR="00737937">
              <w:t>ч</w:t>
            </w:r>
          </w:p>
        </w:tc>
        <w:tc>
          <w:tcPr>
            <w:tcW w:w="0" w:type="auto"/>
          </w:tcPr>
          <w:p w14:paraId="693F705D" w14:textId="2736CAD4" w:rsidR="0065553E" w:rsidRDefault="0065553E" w:rsidP="00A75EC3">
            <w:pPr>
              <w:shd w:val="clear" w:color="auto" w:fill="FFFFFF"/>
              <w:jc w:val="center"/>
            </w:pPr>
            <w:r>
              <w:t>Трудоемкость</w:t>
            </w:r>
            <w:r w:rsidR="00A75EC3">
              <w:t xml:space="preserve"> </w:t>
            </w:r>
            <w:r>
              <w:t>годового объема производства, ч.</w:t>
            </w:r>
          </w:p>
        </w:tc>
        <w:tc>
          <w:tcPr>
            <w:tcW w:w="0" w:type="auto"/>
          </w:tcPr>
          <w:p w14:paraId="5E2A79D8" w14:textId="2F466782" w:rsidR="0065553E" w:rsidRDefault="0065553E" w:rsidP="00A75EC3">
            <w:pPr>
              <w:shd w:val="clear" w:color="auto" w:fill="FFFFFF"/>
              <w:jc w:val="center"/>
            </w:pPr>
            <w:r>
              <w:t>Численность</w:t>
            </w:r>
            <w:r w:rsidR="00A75EC3">
              <w:t xml:space="preserve"> </w:t>
            </w:r>
            <w:r>
              <w:t>рабочих-сдельщиков, чел.</w:t>
            </w:r>
          </w:p>
        </w:tc>
      </w:tr>
      <w:tr w:rsidR="00151CA9" w14:paraId="51C94468" w14:textId="77777777" w:rsidTr="00061E24">
        <w:trPr>
          <w:trHeight w:hRule="exact" w:val="288"/>
        </w:trPr>
        <w:tc>
          <w:tcPr>
            <w:tcW w:w="0" w:type="auto"/>
          </w:tcPr>
          <w:p w14:paraId="2D40E857" w14:textId="5C621DA2" w:rsidR="00151CA9" w:rsidRDefault="00151CA9" w:rsidP="00151CA9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28D3317" w14:textId="3B87F718" w:rsidR="00151CA9" w:rsidRDefault="00151CA9" w:rsidP="00151CA9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0" w:type="auto"/>
          </w:tcPr>
          <w:p w14:paraId="79EE1E43" w14:textId="499731BC" w:rsidR="00151CA9" w:rsidRDefault="00151CA9" w:rsidP="00151CA9">
            <w:pPr>
              <w:shd w:val="clear" w:color="auto" w:fill="FFFFFF"/>
              <w:jc w:val="center"/>
            </w:pPr>
            <w:r w:rsidRPr="0081030E">
              <w:t>IV</w:t>
            </w:r>
          </w:p>
        </w:tc>
        <w:tc>
          <w:tcPr>
            <w:tcW w:w="0" w:type="auto"/>
            <w:vAlign w:val="center"/>
            <w:hideMark/>
          </w:tcPr>
          <w:p w14:paraId="3F0BE05C" w14:textId="5C5140AD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14:paraId="45AAF22D" w14:textId="08EB7C4E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0" w:type="auto"/>
            <w:vAlign w:val="bottom"/>
            <w:hideMark/>
          </w:tcPr>
          <w:p w14:paraId="4A19907F" w14:textId="5731A0A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70609FE2" w14:textId="77777777" w:rsidTr="00061E24">
        <w:trPr>
          <w:trHeight w:hRule="exact" w:val="288"/>
        </w:trPr>
        <w:tc>
          <w:tcPr>
            <w:tcW w:w="0" w:type="auto"/>
          </w:tcPr>
          <w:p w14:paraId="39E21D44" w14:textId="3B17C963" w:rsidR="00151CA9" w:rsidRDefault="00151CA9" w:rsidP="00151CA9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6380A692" w14:textId="6A1F2B28" w:rsidR="00151CA9" w:rsidRDefault="00151CA9" w:rsidP="00151CA9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0" w:type="auto"/>
          </w:tcPr>
          <w:p w14:paraId="15E6AFA9" w14:textId="04FC402F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4DED97FF" w14:textId="737B2AC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14:paraId="2EECF4EB" w14:textId="730A5AA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0" w:type="auto"/>
            <w:vAlign w:val="bottom"/>
            <w:hideMark/>
          </w:tcPr>
          <w:p w14:paraId="537CA8B2" w14:textId="68D59292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6EC2E8AC" w14:textId="77777777" w:rsidTr="00061E24">
        <w:trPr>
          <w:trHeight w:hRule="exact" w:val="278"/>
        </w:trPr>
        <w:tc>
          <w:tcPr>
            <w:tcW w:w="0" w:type="auto"/>
          </w:tcPr>
          <w:p w14:paraId="21E8A3F2" w14:textId="1A95A645" w:rsidR="00151CA9" w:rsidRDefault="00151CA9" w:rsidP="00151CA9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3F6E8E67" w14:textId="48C79CC2" w:rsidR="00151CA9" w:rsidRDefault="00151CA9" w:rsidP="00151CA9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0" w:type="auto"/>
          </w:tcPr>
          <w:p w14:paraId="0621754A" w14:textId="467F657F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4C9D52DA" w14:textId="4E4C4D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3</w:t>
            </w:r>
          </w:p>
        </w:tc>
        <w:tc>
          <w:tcPr>
            <w:tcW w:w="0" w:type="auto"/>
            <w:vAlign w:val="center"/>
            <w:hideMark/>
          </w:tcPr>
          <w:p w14:paraId="4A804D29" w14:textId="1DFE3C8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0" w:type="auto"/>
            <w:vAlign w:val="bottom"/>
            <w:hideMark/>
          </w:tcPr>
          <w:p w14:paraId="371D012D" w14:textId="0D9EC6D7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</w:t>
            </w:r>
          </w:p>
        </w:tc>
      </w:tr>
      <w:tr w:rsidR="00151CA9" w14:paraId="0C1A8435" w14:textId="77777777" w:rsidTr="00061E24">
        <w:trPr>
          <w:trHeight w:hRule="exact" w:val="288"/>
        </w:trPr>
        <w:tc>
          <w:tcPr>
            <w:tcW w:w="0" w:type="auto"/>
          </w:tcPr>
          <w:p w14:paraId="2ACC6BE6" w14:textId="7A186D98" w:rsidR="00151CA9" w:rsidRDefault="00151CA9" w:rsidP="00151CA9">
            <w:pPr>
              <w:shd w:val="clear" w:color="auto" w:fill="FFFFFF"/>
              <w:jc w:val="center"/>
            </w:pPr>
            <w:r>
              <w:lastRenderedPageBreak/>
              <w:t>4</w:t>
            </w:r>
          </w:p>
        </w:tc>
        <w:tc>
          <w:tcPr>
            <w:tcW w:w="0" w:type="auto"/>
          </w:tcPr>
          <w:p w14:paraId="577EB627" w14:textId="2CD5A8A7" w:rsidR="00151CA9" w:rsidRDefault="00151CA9" w:rsidP="00151CA9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0" w:type="auto"/>
          </w:tcPr>
          <w:p w14:paraId="421E5761" w14:textId="730C5AC4" w:rsidR="00151CA9" w:rsidRDefault="00151CA9" w:rsidP="00151CA9">
            <w:pPr>
              <w:shd w:val="clear" w:color="auto" w:fill="FFFFFF"/>
              <w:jc w:val="center"/>
            </w:pPr>
            <w:r w:rsidRPr="0081030E">
              <w:t>V</w:t>
            </w:r>
          </w:p>
        </w:tc>
        <w:tc>
          <w:tcPr>
            <w:tcW w:w="0" w:type="auto"/>
            <w:vAlign w:val="center"/>
            <w:hideMark/>
          </w:tcPr>
          <w:p w14:paraId="210AF8FC" w14:textId="62974DA9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14:paraId="3CFE9FBB" w14:textId="5E14BDD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0" w:type="auto"/>
            <w:vAlign w:val="bottom"/>
            <w:hideMark/>
          </w:tcPr>
          <w:p w14:paraId="0F42AE04" w14:textId="47341190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4</w:t>
            </w:r>
          </w:p>
        </w:tc>
      </w:tr>
      <w:tr w:rsidR="00151CA9" w14:paraId="0DA32B7C" w14:textId="77777777" w:rsidTr="00061E24">
        <w:trPr>
          <w:trHeight w:hRule="exact" w:val="278"/>
        </w:trPr>
        <w:tc>
          <w:tcPr>
            <w:tcW w:w="0" w:type="auto"/>
          </w:tcPr>
          <w:p w14:paraId="118E17E3" w14:textId="163159D5" w:rsidR="00151CA9" w:rsidRDefault="00151CA9" w:rsidP="00151CA9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421B0204" w14:textId="1BB3D0E8" w:rsidR="00151CA9" w:rsidRDefault="00151CA9" w:rsidP="00151CA9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0" w:type="auto"/>
          </w:tcPr>
          <w:p w14:paraId="456A9485" w14:textId="5BF65D94" w:rsidR="00151CA9" w:rsidRDefault="00151CA9" w:rsidP="00151CA9">
            <w:pPr>
              <w:shd w:val="clear" w:color="auto" w:fill="FFFFFF"/>
              <w:jc w:val="center"/>
            </w:pPr>
            <w:r w:rsidRPr="0081030E">
              <w:t>III</w:t>
            </w:r>
          </w:p>
        </w:tc>
        <w:tc>
          <w:tcPr>
            <w:tcW w:w="0" w:type="auto"/>
            <w:vAlign w:val="center"/>
            <w:hideMark/>
          </w:tcPr>
          <w:p w14:paraId="24D0875D" w14:textId="32A57934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14:paraId="6EE5B47A" w14:textId="34FCA7D5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0" w:type="auto"/>
            <w:vAlign w:val="bottom"/>
            <w:hideMark/>
          </w:tcPr>
          <w:p w14:paraId="7D49A746" w14:textId="19BBBFD3" w:rsidR="00151CA9" w:rsidRPr="00151CA9" w:rsidRDefault="00151CA9" w:rsidP="00151CA9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2</w:t>
            </w:r>
          </w:p>
        </w:tc>
      </w:tr>
      <w:tr w:rsidR="00151CA9" w14:paraId="41623570" w14:textId="77777777" w:rsidTr="0023636B">
        <w:trPr>
          <w:trHeight w:hRule="exact" w:val="278"/>
        </w:trPr>
        <w:tc>
          <w:tcPr>
            <w:tcW w:w="0" w:type="auto"/>
            <w:gridSpan w:val="5"/>
          </w:tcPr>
          <w:p w14:paraId="536A68EA" w14:textId="23E9AADB" w:rsidR="00151CA9" w:rsidRDefault="00151CA9" w:rsidP="00151CA9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0" w:type="auto"/>
            <w:hideMark/>
          </w:tcPr>
          <w:p w14:paraId="3447CBCD" w14:textId="0C1656B8" w:rsidR="00151CA9" w:rsidRPr="00151CA9" w:rsidRDefault="00151CA9" w:rsidP="00151CA9">
            <w:pPr>
              <w:shd w:val="clear" w:color="auto" w:fill="FFFFFF"/>
              <w:jc w:val="center"/>
            </w:pPr>
            <w:r>
              <w:t>16</w:t>
            </w:r>
          </w:p>
        </w:tc>
      </w:tr>
    </w:tbl>
    <w:p w14:paraId="6FA8EBD7" w14:textId="77777777" w:rsidR="0065553E" w:rsidRDefault="0065553E" w:rsidP="0065553E">
      <w:pPr>
        <w:jc w:val="center"/>
        <w:rPr>
          <w:b/>
          <w:bCs/>
        </w:rPr>
      </w:pPr>
    </w:p>
    <w:p w14:paraId="66AAC6CE" w14:textId="5B7EABC8" w:rsidR="0065553E" w:rsidRPr="00901F9C" w:rsidRDefault="0065553E" w:rsidP="0023636B">
      <w:pPr>
        <w:pStyle w:val="ab"/>
        <w:numPr>
          <w:ilvl w:val="0"/>
          <w:numId w:val="20"/>
        </w:numPr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фонда основной заработной платы производственных</w:t>
      </w:r>
      <w:r w:rsidR="00901F9C" w:rsidRPr="00901F9C">
        <w:rPr>
          <w:b/>
          <w:bCs/>
          <w:i/>
          <w:iCs/>
          <w:u w:val="single"/>
        </w:rPr>
        <w:t xml:space="preserve"> </w:t>
      </w:r>
      <w:r w:rsidRPr="00901F9C">
        <w:rPr>
          <w:b/>
          <w:bCs/>
          <w:i/>
          <w:iCs/>
          <w:u w:val="single"/>
        </w:rPr>
        <w:t>рабочих-сдельщиков цеха</w:t>
      </w:r>
    </w:p>
    <w:p w14:paraId="4099CB9D" w14:textId="77777777" w:rsidR="0065553E" w:rsidRDefault="0065553E" w:rsidP="0065553E">
      <w:pPr>
        <w:jc w:val="center"/>
        <w:rPr>
          <w:b/>
          <w:bCs/>
          <w:i/>
          <w:iCs/>
          <w:u w:val="single"/>
        </w:rPr>
      </w:pPr>
    </w:p>
    <w:p w14:paraId="67252CC3" w14:textId="77777777" w:rsidR="0065553E" w:rsidRDefault="0065553E" w:rsidP="008F5022">
      <w:pPr>
        <w:ind w:firstLine="709"/>
        <w:jc w:val="both"/>
      </w:pPr>
      <w:r>
        <w:t>Фонд основной заработной платы рассчитывается по формуле:</w:t>
      </w:r>
    </w:p>
    <w:p w14:paraId="18330FCE" w14:textId="77777777" w:rsidR="0065553E" w:rsidRDefault="0065553E" w:rsidP="008F5022">
      <w:pPr>
        <w:ind w:firstLine="709"/>
        <w:jc w:val="center"/>
        <w:rPr>
          <w:b/>
          <w:sz w:val="28"/>
          <w:szCs w:val="20"/>
        </w:rPr>
      </w:pPr>
      <w:r>
        <w:rPr>
          <w:b/>
          <w:position w:val="-28"/>
          <w:sz w:val="28"/>
          <w:szCs w:val="20"/>
        </w:rPr>
        <w:object w:dxaOrig="4785" w:dyaOrig="675" w14:anchorId="505A7A8D">
          <v:shape id="_x0000_i1131" type="#_x0000_t75" style="width:239.25pt;height:33.75pt" o:ole="">
            <v:imagedata r:id="rId217" o:title=""/>
          </v:shape>
          <o:OLEObject Type="Embed" ProgID="Equation.DSMT4" ShapeID="_x0000_i1131" DrawAspect="Content" ObjectID="_1732539718" r:id="rId218"/>
        </w:object>
      </w:r>
    </w:p>
    <w:p w14:paraId="79F218F1" w14:textId="77777777" w:rsidR="0065553E" w:rsidRDefault="0065553E" w:rsidP="008F5022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6"/>
        </w:rPr>
        <w:object w:dxaOrig="540" w:dyaOrig="375" w14:anchorId="3A1C5681">
          <v:shape id="_x0000_i1132" type="#_x0000_t75" style="width:27pt;height:18.75pt" o:ole="">
            <v:imagedata r:id="rId219" o:title=""/>
          </v:shape>
          <o:OLEObject Type="Embed" ProgID="Equation.DSMT4" ShapeID="_x0000_i1132" DrawAspect="Content" ObjectID="_1732539719" r:id="rId220"/>
        </w:object>
      </w:r>
      <w:r>
        <w:t xml:space="preserve"> - часовая тарифная ставка </w:t>
      </w:r>
      <w:r w:rsidRPr="008F5022">
        <w:rPr>
          <w:i/>
          <w:iCs/>
        </w:rPr>
        <w:t>j</w:t>
      </w:r>
      <w:r>
        <w:t>-</w:t>
      </w:r>
      <w:proofErr w:type="spellStart"/>
      <w:r>
        <w:t>oгo</w:t>
      </w:r>
      <w:proofErr w:type="spellEnd"/>
      <w:r>
        <w:t xml:space="preserve"> разряда работы. </w:t>
      </w:r>
    </w:p>
    <w:p w14:paraId="57B3BDDA" w14:textId="77777777" w:rsidR="0065553E" w:rsidRDefault="0065553E" w:rsidP="008F5022">
      <w:pPr>
        <w:shd w:val="clear" w:color="auto" w:fill="FFFFFF"/>
        <w:ind w:firstLine="709"/>
        <w:jc w:val="both"/>
      </w:pPr>
      <w:r>
        <w:t>Расчет выполнить в табличной форме.</w:t>
      </w:r>
    </w:p>
    <w:p w14:paraId="1F9ADA68" w14:textId="77777777" w:rsidR="0062685D" w:rsidRDefault="0062685D" w:rsidP="008F5022">
      <w:pPr>
        <w:shd w:val="clear" w:color="auto" w:fill="FFFFFF"/>
        <w:ind w:left="567" w:firstLine="709"/>
        <w:jc w:val="both"/>
      </w:pPr>
      <w:r>
        <w:rPr>
          <w:b/>
          <w:position w:val="-14"/>
          <w:sz w:val="28"/>
          <w:szCs w:val="20"/>
        </w:rPr>
        <w:object w:dxaOrig="2820" w:dyaOrig="400" w14:anchorId="6C2F6030">
          <v:shape id="_x0000_i1133" type="#_x0000_t75" style="width:140.25pt;height:19.5pt" o:ole="">
            <v:imagedata r:id="rId221" o:title=""/>
          </v:shape>
          <o:OLEObject Type="Embed" ProgID="Equation.DSMT4" ShapeID="_x0000_i1133" DrawAspect="Content" ObjectID="_1732539720" r:id="rId222"/>
        </w:object>
      </w:r>
      <w:r w:rsidR="0065553E">
        <w:rPr>
          <w:b/>
          <w:sz w:val="28"/>
        </w:rPr>
        <w:t xml:space="preserve"> </w:t>
      </w:r>
      <w:r w:rsidR="0065553E">
        <w:t>руб.</w:t>
      </w:r>
      <w:r>
        <w:t xml:space="preserve"> </w:t>
      </w:r>
    </w:p>
    <w:p w14:paraId="2587280B" w14:textId="2068249F" w:rsidR="0065553E" w:rsidRDefault="0062685D" w:rsidP="008F5022">
      <w:pPr>
        <w:shd w:val="clear" w:color="auto" w:fill="FFFFFF"/>
        <w:ind w:left="567" w:firstLine="709"/>
        <w:jc w:val="both"/>
      </w:pPr>
      <w:r>
        <w:t>…</w:t>
      </w:r>
      <w:r w:rsidR="0065553E">
        <w:tab/>
      </w:r>
    </w:p>
    <w:p w14:paraId="32933587" w14:textId="2F327B99" w:rsidR="0065553E" w:rsidRDefault="0065553E" w:rsidP="008F5022">
      <w:pPr>
        <w:ind w:left="142"/>
        <w:rPr>
          <w:bCs/>
        </w:rPr>
      </w:pPr>
      <w:r>
        <w:t>Таблица 8</w:t>
      </w:r>
      <w:r w:rsidR="008F5022">
        <w:br/>
      </w:r>
      <w:r>
        <w:rPr>
          <w:bCs/>
        </w:rPr>
        <w:t>Фонд основной заработной платы</w:t>
      </w:r>
    </w:p>
    <w:tbl>
      <w:tblPr>
        <w:tblW w:w="9450" w:type="dxa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30"/>
        <w:gridCol w:w="2161"/>
        <w:gridCol w:w="1364"/>
        <w:gridCol w:w="1985"/>
        <w:gridCol w:w="1405"/>
        <w:gridCol w:w="1805"/>
      </w:tblGrid>
      <w:tr w:rsidR="0065553E" w14:paraId="408B42C1" w14:textId="77777777" w:rsidTr="008F5022">
        <w:trPr>
          <w:trHeight w:hRule="exact" w:val="1073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B9ECAC4" w14:textId="4D7A824F" w:rsidR="0065553E" w:rsidRDefault="0065553E" w:rsidP="00737937">
            <w:pPr>
              <w:shd w:val="clear" w:color="auto" w:fill="FFFFFF"/>
              <w:jc w:val="center"/>
            </w:pPr>
            <w:r>
              <w:t>№№ п</w:t>
            </w:r>
            <w:r w:rsidR="008F5022">
              <w:t>/</w:t>
            </w:r>
            <w:r>
              <w:t>п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11FF8043" w14:textId="6FE5E54A" w:rsidR="0065553E" w:rsidRDefault="0065553E" w:rsidP="00737937">
            <w:pPr>
              <w:shd w:val="clear" w:color="auto" w:fill="FFFFFF"/>
              <w:jc w:val="center"/>
            </w:pPr>
            <w:r>
              <w:t>Наименование операции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D163166" w14:textId="754EE30D" w:rsidR="0065553E" w:rsidRDefault="0065553E" w:rsidP="00737937">
            <w:pPr>
              <w:shd w:val="clear" w:color="auto" w:fill="FFFFFF"/>
              <w:jc w:val="center"/>
            </w:pPr>
            <w:r>
              <w:t>Норма</w:t>
            </w:r>
            <w:r w:rsidR="008F5022">
              <w:t xml:space="preserve"> </w:t>
            </w:r>
            <w:r>
              <w:t>времени на</w:t>
            </w:r>
            <w:r w:rsidR="008F5022">
              <w:t xml:space="preserve"> </w:t>
            </w:r>
            <w:r>
              <w:t>операцию, мин.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7720A33" w14:textId="77777777" w:rsidR="0065553E" w:rsidRDefault="0065553E" w:rsidP="00737937">
            <w:pPr>
              <w:shd w:val="clear" w:color="auto" w:fill="FFFFFF"/>
              <w:jc w:val="center"/>
            </w:pPr>
            <w:r>
              <w:t>Трудоёмкость годового объема производства, час.</w:t>
            </w:r>
          </w:p>
          <w:p w14:paraId="3CFDE89F" w14:textId="77777777" w:rsidR="0065553E" w:rsidRDefault="0065553E" w:rsidP="00737937">
            <w:pPr>
              <w:shd w:val="clear" w:color="auto" w:fill="FFFFFF"/>
              <w:jc w:val="center"/>
            </w:pP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22382C6" w14:textId="6AC8D1D9" w:rsidR="0065553E" w:rsidRDefault="0065553E" w:rsidP="00737937">
            <w:pPr>
              <w:shd w:val="clear" w:color="auto" w:fill="FFFFFF"/>
              <w:jc w:val="center"/>
            </w:pPr>
            <w:r>
              <w:t xml:space="preserve">Часовая </w:t>
            </w:r>
            <w:r w:rsidR="008F5022">
              <w:t xml:space="preserve">тарифная </w:t>
            </w:r>
            <w:r>
              <w:t>ставка, руб.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64DAFF91" w14:textId="5F2D2F00" w:rsidR="0065553E" w:rsidRDefault="0065553E" w:rsidP="00737937">
            <w:pPr>
              <w:shd w:val="clear" w:color="auto" w:fill="FFFFFF"/>
              <w:jc w:val="center"/>
            </w:pPr>
            <w:r>
              <w:t>Фонд основной заработной платы, руб.</w:t>
            </w:r>
          </w:p>
        </w:tc>
      </w:tr>
      <w:tr w:rsidR="0062685D" w14:paraId="47849F84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7DDA31D" w14:textId="63710783" w:rsidR="0062685D" w:rsidRDefault="0062685D" w:rsidP="0062685D">
            <w:pPr>
              <w:shd w:val="clear" w:color="auto" w:fill="FFFFFF"/>
              <w:jc w:val="center"/>
            </w:pPr>
            <w:r>
              <w:t>1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4A10EED0" w14:textId="023A17BE" w:rsidR="0062685D" w:rsidRDefault="0062685D" w:rsidP="0062685D">
            <w:pPr>
              <w:shd w:val="clear" w:color="auto" w:fill="FFFFFF"/>
              <w:jc w:val="both"/>
            </w:pPr>
            <w:r>
              <w:t>Фрезер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A67E2D" w14:textId="0D4AF13E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3C434B4E" w14:textId="140A992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5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CACC9B2" w14:textId="77777777" w:rsidR="0062685D" w:rsidRDefault="0062685D" w:rsidP="0062685D">
            <w:pPr>
              <w:shd w:val="clear" w:color="auto" w:fill="FFFFFF"/>
              <w:jc w:val="center"/>
            </w:pPr>
            <w:r>
              <w:t>28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BC2B41E" w14:textId="15760D9B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00 100</w:t>
            </w:r>
          </w:p>
        </w:tc>
      </w:tr>
      <w:tr w:rsidR="0062685D" w14:paraId="380937B2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F21F4E8" w14:textId="5FBE5BFC" w:rsidR="0062685D" w:rsidRDefault="0062685D" w:rsidP="0062685D">
            <w:pPr>
              <w:shd w:val="clear" w:color="auto" w:fill="FFFFFF"/>
              <w:jc w:val="center"/>
            </w:pPr>
            <w:r>
              <w:t>2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00BA563F" w14:textId="09AD7DC3" w:rsidR="0062685D" w:rsidRDefault="0062685D" w:rsidP="0062685D">
            <w:pPr>
              <w:shd w:val="clear" w:color="auto" w:fill="FFFFFF"/>
              <w:jc w:val="both"/>
            </w:pPr>
            <w:r>
              <w:t>Сверле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78B4E36" w14:textId="47827C2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6441E40" w14:textId="5CF54869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6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7E4937CE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9EEC505" w14:textId="01251965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45 200</w:t>
            </w:r>
          </w:p>
        </w:tc>
      </w:tr>
      <w:tr w:rsidR="0062685D" w14:paraId="1688E36E" w14:textId="77777777" w:rsidTr="001A4B1D">
        <w:trPr>
          <w:trHeight w:hRule="exact" w:val="28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28B90BC2" w14:textId="24DBC195" w:rsidR="0062685D" w:rsidRDefault="0062685D" w:rsidP="0062685D">
            <w:pPr>
              <w:shd w:val="clear" w:color="auto" w:fill="FFFFFF"/>
              <w:jc w:val="center"/>
            </w:pPr>
            <w:r>
              <w:t>3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7A4C1C0E" w14:textId="1D9E4307" w:rsidR="0062685D" w:rsidRDefault="0062685D" w:rsidP="0062685D">
            <w:pPr>
              <w:shd w:val="clear" w:color="auto" w:fill="FFFFFF"/>
              <w:jc w:val="both"/>
            </w:pPr>
            <w:r>
              <w:t>Расточка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54DD4C41" w14:textId="61A9108D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3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48C34D87" w14:textId="01305307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85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07820DD0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235888E8" w14:textId="04283DB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134 750</w:t>
            </w:r>
          </w:p>
        </w:tc>
      </w:tr>
      <w:tr w:rsidR="0062685D" w14:paraId="2863967F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BB6BAD6" w14:textId="1256A92F" w:rsidR="0062685D" w:rsidRDefault="0062685D" w:rsidP="0062685D">
            <w:pPr>
              <w:shd w:val="clear" w:color="auto" w:fill="FFFFFF"/>
              <w:jc w:val="center"/>
            </w:pPr>
            <w:r>
              <w:t>4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</w:tcPr>
          <w:p w14:paraId="6623433C" w14:textId="5B7E2B79" w:rsidR="0062685D" w:rsidRDefault="0062685D" w:rsidP="0062685D">
            <w:pPr>
              <w:shd w:val="clear" w:color="auto" w:fill="FFFFFF"/>
              <w:jc w:val="both"/>
            </w:pPr>
            <w:r>
              <w:t>Шлифование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71D741E4" w14:textId="74D74133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42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6A07B3A6" w14:textId="03657540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6 875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hideMark/>
          </w:tcPr>
          <w:p w14:paraId="4483CFD4" w14:textId="77777777" w:rsidR="0062685D" w:rsidRDefault="0062685D" w:rsidP="0062685D">
            <w:pPr>
              <w:shd w:val="clear" w:color="auto" w:fill="FFFFFF"/>
              <w:jc w:val="center"/>
            </w:pPr>
            <w:r>
              <w:t>35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14:paraId="0FC8E0C5" w14:textId="695A3C9A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240 625</w:t>
            </w:r>
          </w:p>
        </w:tc>
      </w:tr>
      <w:tr w:rsidR="0062685D" w14:paraId="152C2EA1" w14:textId="77777777" w:rsidTr="001A4B1D">
        <w:trPr>
          <w:trHeight w:hRule="exact" w:val="278"/>
          <w:jc w:val="center"/>
        </w:trPr>
        <w:tc>
          <w:tcPr>
            <w:tcW w:w="73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DFC53A" w14:textId="21A53CF4" w:rsidR="0062685D" w:rsidRDefault="0062685D" w:rsidP="0062685D">
            <w:pPr>
              <w:shd w:val="clear" w:color="auto" w:fill="FFFFFF"/>
              <w:jc w:val="center"/>
            </w:pPr>
            <w:r>
              <w:t>5</w:t>
            </w:r>
          </w:p>
        </w:tc>
        <w:tc>
          <w:tcPr>
            <w:tcW w:w="2161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BB1321" w14:textId="5B201E0D" w:rsidR="0062685D" w:rsidRDefault="0062685D" w:rsidP="0062685D">
            <w:pPr>
              <w:shd w:val="clear" w:color="auto" w:fill="FFFFFF"/>
              <w:jc w:val="both"/>
            </w:pPr>
            <w:r>
              <w:t>Токарная</w:t>
            </w:r>
          </w:p>
        </w:tc>
        <w:tc>
          <w:tcPr>
            <w:tcW w:w="1364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8D9D55F" w14:textId="2772C687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0,020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7DB6511" w14:textId="1FD6FE45" w:rsidR="0062685D" w:rsidRDefault="0062685D" w:rsidP="0062685D">
            <w:pPr>
              <w:shd w:val="clear" w:color="auto" w:fill="FFFFFF"/>
              <w:jc w:val="center"/>
            </w:pPr>
            <w:r w:rsidRPr="00151CA9">
              <w:rPr>
                <w:color w:val="000000"/>
                <w:szCs w:val="28"/>
              </w:rPr>
              <w:t>3 300,00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6C128EC" w14:textId="77777777" w:rsidR="0062685D" w:rsidRDefault="0062685D" w:rsidP="0062685D">
            <w:pPr>
              <w:shd w:val="clear" w:color="auto" w:fill="FFFFFF"/>
              <w:jc w:val="center"/>
            </w:pPr>
            <w:r>
              <w:t>22</w:t>
            </w:r>
          </w:p>
        </w:tc>
        <w:tc>
          <w:tcPr>
            <w:tcW w:w="1805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B4BC75E" w14:textId="6724EECF" w:rsidR="0062685D" w:rsidRPr="0062685D" w:rsidRDefault="0062685D" w:rsidP="0062685D">
            <w:pPr>
              <w:shd w:val="clear" w:color="auto" w:fill="FFFFFF"/>
              <w:jc w:val="center"/>
            </w:pPr>
            <w:r w:rsidRPr="0062685D">
              <w:rPr>
                <w:color w:val="000000"/>
                <w:szCs w:val="28"/>
              </w:rPr>
              <w:t>72 600</w:t>
            </w:r>
          </w:p>
        </w:tc>
      </w:tr>
      <w:tr w:rsidR="0062685D" w14:paraId="05A17271" w14:textId="77777777" w:rsidTr="008F5022">
        <w:trPr>
          <w:trHeight w:hRule="exact" w:val="317"/>
          <w:jc w:val="center"/>
        </w:trPr>
        <w:tc>
          <w:tcPr>
            <w:tcW w:w="7645" w:type="dxa"/>
            <w:gridSpan w:val="5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7C668E" w14:textId="2D8755E8" w:rsidR="0062685D" w:rsidRDefault="0062685D" w:rsidP="0062685D">
            <w:pPr>
              <w:shd w:val="clear" w:color="auto" w:fill="FFFFFF"/>
              <w:jc w:val="right"/>
            </w:pPr>
            <w:r>
              <w:t>ИТОГО</w:t>
            </w:r>
          </w:p>
        </w:tc>
        <w:tc>
          <w:tcPr>
            <w:tcW w:w="18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B5F4F1B" w14:textId="69CB7B2C" w:rsidR="0062685D" w:rsidRPr="0062685D" w:rsidRDefault="0062685D" w:rsidP="0062685D">
            <w:pPr>
              <w:jc w:val="center"/>
              <w:rPr>
                <w:color w:val="000000"/>
                <w:szCs w:val="28"/>
              </w:rPr>
            </w:pPr>
            <w:r w:rsidRPr="0062685D">
              <w:rPr>
                <w:color w:val="000000"/>
                <w:szCs w:val="28"/>
              </w:rPr>
              <w:t>693 275</w:t>
            </w:r>
          </w:p>
          <w:p w14:paraId="28775916" w14:textId="4FAF1C73" w:rsidR="0062685D" w:rsidRPr="0062685D" w:rsidRDefault="0062685D" w:rsidP="0062685D">
            <w:pPr>
              <w:shd w:val="clear" w:color="auto" w:fill="FFFFFF"/>
              <w:jc w:val="center"/>
              <w:rPr>
                <w:sz w:val="22"/>
              </w:rPr>
            </w:pPr>
          </w:p>
        </w:tc>
      </w:tr>
    </w:tbl>
    <w:p w14:paraId="0869EB5D" w14:textId="77777777" w:rsidR="0065553E" w:rsidRPr="00901F9C" w:rsidRDefault="0065553E" w:rsidP="00901F9C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right="48"/>
        <w:jc w:val="center"/>
        <w:rPr>
          <w:b/>
          <w:bCs/>
          <w:i/>
          <w:iCs/>
          <w:u w:val="single"/>
        </w:rPr>
      </w:pPr>
      <w:r w:rsidRPr="00901F9C">
        <w:rPr>
          <w:b/>
          <w:bCs/>
          <w:i/>
          <w:iCs/>
          <w:u w:val="single"/>
        </w:rPr>
        <w:t>Расчет цеховой себестоимости детали</w:t>
      </w:r>
    </w:p>
    <w:p w14:paraId="6276F30C" w14:textId="77777777" w:rsidR="0065553E" w:rsidRDefault="0065553E" w:rsidP="0065553E">
      <w:pPr>
        <w:shd w:val="clear" w:color="auto" w:fill="FFFFFF"/>
        <w:ind w:right="48"/>
        <w:jc w:val="center"/>
        <w:rPr>
          <w:b/>
          <w:bCs/>
          <w:i/>
          <w:iCs/>
          <w:u w:val="single"/>
        </w:rPr>
      </w:pPr>
    </w:p>
    <w:p w14:paraId="0F17D2AE" w14:textId="0AC7F540" w:rsidR="0065553E" w:rsidRDefault="0065553E" w:rsidP="00222085">
      <w:pPr>
        <w:ind w:firstLine="709"/>
        <w:jc w:val="both"/>
      </w:pPr>
      <w:r>
        <w:t>Расчет цеховой себестоимости детали выполняется по калькуляционным статьям затрат. Прямые затраты на деталь определяются на основании данных, полученных в предыдущих разделах работы, а косвенные расходы рассчитываются на весь объем производства через сметы расходов и перераспределяются в себестоимости с помощью коэффициентов (косвенно).</w:t>
      </w:r>
    </w:p>
    <w:p w14:paraId="3418529F" w14:textId="77777777" w:rsidR="00222085" w:rsidRDefault="00222085" w:rsidP="00222085">
      <w:pPr>
        <w:ind w:firstLine="709"/>
        <w:jc w:val="both"/>
        <w:rPr>
          <w:b/>
          <w:bCs/>
          <w:sz w:val="28"/>
          <w:szCs w:val="20"/>
        </w:rPr>
      </w:pPr>
    </w:p>
    <w:p w14:paraId="1FFA05C0" w14:textId="2FECEAA2" w:rsidR="0065553E" w:rsidRDefault="0065553E" w:rsidP="0065553E">
      <w:pPr>
        <w:jc w:val="center"/>
        <w:rPr>
          <w:b/>
          <w:bCs/>
        </w:rPr>
      </w:pPr>
      <w:r>
        <w:rPr>
          <w:b/>
          <w:bCs/>
        </w:rPr>
        <w:t>6.1. Расчет стоимости материалов</w:t>
      </w:r>
    </w:p>
    <w:p w14:paraId="55BB547D" w14:textId="77777777" w:rsidR="0065553E" w:rsidRDefault="0065553E" w:rsidP="00222085">
      <w:pPr>
        <w:ind w:firstLine="709"/>
      </w:pPr>
      <w:r>
        <w:t>Расчет стоимости материалов выполняется по формуле:</w:t>
      </w:r>
    </w:p>
    <w:p w14:paraId="0EA53307" w14:textId="77777777" w:rsidR="0065553E" w:rsidRDefault="0065553E" w:rsidP="00222085">
      <w:pPr>
        <w:ind w:firstLine="709"/>
        <w:jc w:val="center"/>
      </w:pPr>
      <w:r>
        <w:rPr>
          <w:position w:val="-10"/>
        </w:rPr>
        <w:object w:dxaOrig="1275" w:dyaOrig="315" w14:anchorId="264FBC3C">
          <v:shape id="_x0000_i1134" type="#_x0000_t75" style="width:63.75pt;height:15.75pt" o:ole="">
            <v:imagedata r:id="rId223" o:title=""/>
          </v:shape>
          <o:OLEObject Type="Embed" ProgID="Equation.DSMT4" ShapeID="_x0000_i1134" DrawAspect="Content" ObjectID="_1732539721" r:id="rId224"/>
        </w:object>
      </w:r>
    </w:p>
    <w:p w14:paraId="72A3516E" w14:textId="77777777" w:rsidR="0065553E" w:rsidRDefault="0065553E" w:rsidP="00222085">
      <w:pPr>
        <w:shd w:val="clear" w:color="auto" w:fill="FFFFFF"/>
        <w:spacing w:before="14"/>
        <w:ind w:left="14"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5BF51DA4">
          <v:shape id="_x0000_i1135" type="#_x0000_t75" style="width:15pt;height:15.75pt" o:ole="">
            <v:imagedata r:id="rId225" o:title=""/>
          </v:shape>
          <o:OLEObject Type="Embed" ProgID="Equation.DSMT4" ShapeID="_x0000_i1135" DrawAspect="Content" ObjectID="_1732539722" r:id="rId226"/>
        </w:object>
      </w:r>
      <w:r>
        <w:t xml:space="preserve"> - норма расхода материала; </w:t>
      </w:r>
      <w:r>
        <w:rPr>
          <w:position w:val="-10"/>
        </w:rPr>
        <w:object w:dxaOrig="1245" w:dyaOrig="315" w14:anchorId="657F003B">
          <v:shape id="_x0000_i1136" type="#_x0000_t75" style="width:61.5pt;height:15.75pt" o:ole="">
            <v:imagedata r:id="rId227" o:title=""/>
          </v:shape>
          <o:OLEObject Type="Embed" ProgID="Equation.DSMT4" ShapeID="_x0000_i1136" DrawAspect="Content" ObjectID="_1732539723" r:id="rId228"/>
        </w:object>
      </w:r>
    </w:p>
    <w:p w14:paraId="7E77EA82" w14:textId="0A88E204" w:rsidR="0065553E" w:rsidRDefault="00542A4F" w:rsidP="00222085">
      <w:pPr>
        <w:shd w:val="clear" w:color="auto" w:fill="FFFFFF"/>
        <w:spacing w:before="14"/>
        <w:ind w:left="14" w:firstLine="709"/>
        <w:jc w:val="both"/>
      </w:pPr>
      <w:r>
        <w:rPr>
          <w:position w:val="-10"/>
        </w:rPr>
        <w:object w:dxaOrig="2640" w:dyaOrig="360" w14:anchorId="5438C79A">
          <v:shape id="_x0000_i1137" type="#_x0000_t75" style="width:131.25pt;height:18pt" o:ole="">
            <v:imagedata r:id="rId229" o:title=""/>
          </v:shape>
          <o:OLEObject Type="Embed" ProgID="Equation.DSMT4" ShapeID="_x0000_i1137" DrawAspect="Content" ObjectID="_1732539724" r:id="rId230"/>
        </w:object>
      </w:r>
      <w:r w:rsidR="0065553E">
        <w:t xml:space="preserve"> кг</w:t>
      </w:r>
    </w:p>
    <w:p w14:paraId="596C7FAD" w14:textId="4FF4F8D8" w:rsidR="0065553E" w:rsidRDefault="0065553E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375" w:dyaOrig="315" w14:anchorId="214E3591">
          <v:shape id="_x0000_i1138" type="#_x0000_t75" style="width:18.75pt;height:15.75pt" o:ole="">
            <v:imagedata r:id="rId231" o:title=""/>
          </v:shape>
          <o:OLEObject Type="Embed" ProgID="Equation.DSMT4" ShapeID="_x0000_i1138" DrawAspect="Content" ObjectID="_1732539725" r:id="rId232"/>
        </w:object>
      </w:r>
      <w:r>
        <w:t xml:space="preserve"> - цена материала, </w:t>
      </w:r>
      <w:r w:rsidR="004A38EC">
        <w:rPr>
          <w:position w:val="-10"/>
        </w:rPr>
        <w:object w:dxaOrig="940" w:dyaOrig="320" w14:anchorId="5069AE40">
          <v:shape id="_x0000_i1139" type="#_x0000_t75" style="width:46.5pt;height:15.75pt" o:ole="">
            <v:imagedata r:id="rId233" o:title=""/>
          </v:shape>
          <o:OLEObject Type="Embed" ProgID="Equation.DSMT4" ShapeID="_x0000_i1139" DrawAspect="Content" ObjectID="_1732539726" r:id="rId234"/>
        </w:object>
      </w:r>
      <w:r>
        <w:t xml:space="preserve"> руб.</w:t>
      </w:r>
    </w:p>
    <w:p w14:paraId="326AF2D4" w14:textId="46A42DB0" w:rsidR="0065553E" w:rsidRDefault="00542A4F" w:rsidP="00222085">
      <w:pPr>
        <w:shd w:val="clear" w:color="auto" w:fill="FFFFFF"/>
        <w:ind w:left="14" w:firstLine="709"/>
        <w:jc w:val="both"/>
      </w:pPr>
      <w:r>
        <w:rPr>
          <w:position w:val="-10"/>
        </w:rPr>
        <w:object w:dxaOrig="2220" w:dyaOrig="320" w14:anchorId="014EBE65">
          <v:shape id="_x0000_i1140" type="#_x0000_t75" style="width:111pt;height:16.5pt" o:ole="">
            <v:imagedata r:id="rId235" o:title=""/>
          </v:shape>
          <o:OLEObject Type="Embed" ProgID="Equation.DSMT4" ShapeID="_x0000_i1140" DrawAspect="Content" ObjectID="_1732539727" r:id="rId236"/>
        </w:object>
      </w:r>
      <w:r w:rsidR="0065553E">
        <w:t xml:space="preserve"> руб.</w:t>
      </w:r>
    </w:p>
    <w:p w14:paraId="4AD09B9F" w14:textId="77777777" w:rsidR="00222085" w:rsidRDefault="00222085" w:rsidP="00222085">
      <w:pPr>
        <w:shd w:val="clear" w:color="auto" w:fill="FFFFFF"/>
        <w:ind w:left="14" w:firstLine="709"/>
        <w:jc w:val="both"/>
      </w:pPr>
    </w:p>
    <w:p w14:paraId="322B6EB9" w14:textId="242E6E5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</w:pPr>
      <w:r>
        <w:rPr>
          <w:b/>
          <w:bCs/>
        </w:rPr>
        <w:t xml:space="preserve">6.2. </w:t>
      </w:r>
      <w:r w:rsidR="0065553E">
        <w:rPr>
          <w:b/>
          <w:bCs/>
        </w:rPr>
        <w:t>Стоимость возвратных отходов</w:t>
      </w:r>
    </w:p>
    <w:p w14:paraId="474384C6" w14:textId="77777777" w:rsidR="0065553E" w:rsidRDefault="0065553E" w:rsidP="00222085">
      <w:pPr>
        <w:shd w:val="clear" w:color="auto" w:fill="FFFFFF"/>
        <w:ind w:firstLine="709"/>
        <w:jc w:val="both"/>
      </w:pPr>
      <w:r>
        <w:t>Стоимость отходов возвратных определяется по формуле:</w:t>
      </w:r>
    </w:p>
    <w:p w14:paraId="04498A68" w14:textId="77777777" w:rsidR="0065553E" w:rsidRDefault="0065553E" w:rsidP="00222085">
      <w:pPr>
        <w:shd w:val="clear" w:color="auto" w:fill="FFFFFF"/>
        <w:ind w:firstLine="709"/>
        <w:jc w:val="center"/>
      </w:pPr>
      <w:r>
        <w:rPr>
          <w:position w:val="-14"/>
        </w:rPr>
        <w:object w:dxaOrig="2805" w:dyaOrig="375" w14:anchorId="44EAE6CF">
          <v:shape id="_x0000_i1141" type="#_x0000_t75" style="width:140.25pt;height:18.75pt" o:ole="">
            <v:imagedata r:id="rId237" o:title=""/>
          </v:shape>
          <o:OLEObject Type="Embed" ProgID="Equation.DSMT4" ShapeID="_x0000_i1141" DrawAspect="Content" ObjectID="_1732539728" r:id="rId238"/>
        </w:object>
      </w:r>
    </w:p>
    <w:p w14:paraId="144F6F88" w14:textId="2BE0A38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10"/>
        </w:rPr>
        <w:object w:dxaOrig="300" w:dyaOrig="315" w14:anchorId="02A55CEF">
          <v:shape id="_x0000_i1142" type="#_x0000_t75" style="width:15pt;height:15.75pt" o:ole="">
            <v:imagedata r:id="rId239" o:title=""/>
          </v:shape>
          <o:OLEObject Type="Embed" ProgID="Equation.DSMT4" ShapeID="_x0000_i1142" DrawAspect="Content" ObjectID="_1732539729" r:id="rId240"/>
        </w:object>
      </w:r>
      <w:r>
        <w:t xml:space="preserve"> - коэффициент использования материала; </w:t>
      </w:r>
      <w:r w:rsidR="004A38EC">
        <w:rPr>
          <w:position w:val="-10"/>
        </w:rPr>
        <w:object w:dxaOrig="820" w:dyaOrig="320" w14:anchorId="1CEAF194">
          <v:shape id="_x0000_i1143" type="#_x0000_t75" style="width:40.5pt;height:15.75pt" o:ole="">
            <v:imagedata r:id="rId241" o:title=""/>
          </v:shape>
          <o:OLEObject Type="Embed" ProgID="Equation.DSMT4" ShapeID="_x0000_i1143" DrawAspect="Content" ObjectID="_1732539730" r:id="rId242"/>
        </w:object>
      </w:r>
      <w:r>
        <w:t xml:space="preserve"> </w:t>
      </w:r>
    </w:p>
    <w:p w14:paraId="46766D47" w14:textId="5EC9EB56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540" w:dyaOrig="315" w14:anchorId="7C426972">
          <v:shape id="_x0000_i1144" type="#_x0000_t75" style="width:27pt;height:15.75pt" o:ole="">
            <v:imagedata r:id="rId243" o:title=""/>
          </v:shape>
          <o:OLEObject Type="Embed" ProgID="Equation.DSMT4" ShapeID="_x0000_i1144" DrawAspect="Content" ObjectID="_1732539731" r:id="rId244"/>
        </w:object>
      </w:r>
      <w:r>
        <w:t xml:space="preserve"> - цена реализации отходов; </w:t>
      </w:r>
      <w:r>
        <w:rPr>
          <w:position w:val="-10"/>
        </w:rPr>
        <w:object w:dxaOrig="1020" w:dyaOrig="315" w14:anchorId="1AD4317A">
          <v:shape id="_x0000_i1145" type="#_x0000_t75" style="width:50.25pt;height:15.75pt" o:ole="">
            <v:imagedata r:id="rId245" o:title=""/>
          </v:shape>
          <o:OLEObject Type="Embed" ProgID="Equation.DSMT4" ShapeID="_x0000_i1145" DrawAspect="Content" ObjectID="_1732539732" r:id="rId246"/>
        </w:object>
      </w:r>
      <w:r>
        <w:t xml:space="preserve"> руб./кг.</w:t>
      </w:r>
    </w:p>
    <w:p w14:paraId="484B1176" w14:textId="7B3B0808" w:rsidR="0065553E" w:rsidRDefault="00896BE6" w:rsidP="00222085">
      <w:pPr>
        <w:shd w:val="clear" w:color="auto" w:fill="FFFFFF"/>
        <w:ind w:firstLine="709"/>
        <w:jc w:val="both"/>
      </w:pPr>
      <w:r>
        <w:rPr>
          <w:position w:val="-14"/>
        </w:rPr>
        <w:object w:dxaOrig="3720" w:dyaOrig="380" w14:anchorId="597AE0EC">
          <v:shape id="_x0000_i1146" type="#_x0000_t75" style="width:185.25pt;height:18.75pt" o:ole="">
            <v:imagedata r:id="rId247" o:title=""/>
          </v:shape>
          <o:OLEObject Type="Embed" ProgID="Equation.DSMT4" ShapeID="_x0000_i1146" DrawAspect="Content" ObjectID="_1732539733" r:id="rId248"/>
        </w:object>
      </w:r>
      <w:r w:rsidR="0065553E">
        <w:t xml:space="preserve"> руб.</w:t>
      </w:r>
    </w:p>
    <w:p w14:paraId="02E9BF73" w14:textId="77777777" w:rsidR="0065553E" w:rsidRDefault="0065553E" w:rsidP="0065553E">
      <w:pPr>
        <w:shd w:val="clear" w:color="auto" w:fill="FFFFFF"/>
        <w:ind w:right="48" w:firstLine="709"/>
        <w:jc w:val="both"/>
      </w:pPr>
    </w:p>
    <w:p w14:paraId="5C62619D" w14:textId="2A6AD5ED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360"/>
        <w:jc w:val="center"/>
        <w:rPr>
          <w:b/>
          <w:bCs/>
        </w:rPr>
      </w:pPr>
      <w:r>
        <w:rPr>
          <w:b/>
          <w:bCs/>
        </w:rPr>
        <w:t xml:space="preserve">6.3. </w:t>
      </w:r>
      <w:r w:rsidR="0065553E">
        <w:rPr>
          <w:b/>
          <w:bCs/>
        </w:rPr>
        <w:t>Основная заработная плата производственных рабочих</w:t>
      </w:r>
    </w:p>
    <w:p w14:paraId="45479EC7" w14:textId="77777777" w:rsidR="0065553E" w:rsidRDefault="0065553E" w:rsidP="00222085">
      <w:pPr>
        <w:shd w:val="clear" w:color="auto" w:fill="FFFFFF"/>
        <w:ind w:firstLine="709"/>
        <w:jc w:val="both"/>
      </w:pPr>
      <w:r>
        <w:t>Основная заработная плата производственных рабочих рассчитывается по формуле:</w:t>
      </w:r>
    </w:p>
    <w:p w14:paraId="67A3017F" w14:textId="77777777" w:rsidR="0065553E" w:rsidRDefault="0065553E" w:rsidP="00222085">
      <w:pPr>
        <w:shd w:val="clear" w:color="auto" w:fill="FFFFFF"/>
        <w:ind w:firstLine="709"/>
        <w:jc w:val="both"/>
      </w:pPr>
      <w:r>
        <w:rPr>
          <w:position w:val="-28"/>
        </w:rPr>
        <w:object w:dxaOrig="1935" w:dyaOrig="675" w14:anchorId="5A13A223">
          <v:shape id="_x0000_i1147" type="#_x0000_t75" style="width:97.5pt;height:33.75pt" o:ole="">
            <v:imagedata r:id="rId249" o:title=""/>
          </v:shape>
          <o:OLEObject Type="Embed" ProgID="Equation.DSMT4" ShapeID="_x0000_i1147" DrawAspect="Content" ObjectID="_1732539734" r:id="rId250"/>
        </w:object>
      </w:r>
    </w:p>
    <w:p w14:paraId="737D50BB" w14:textId="77777777" w:rsidR="0065553E" w:rsidRDefault="0065553E" w:rsidP="00222085">
      <w:pPr>
        <w:shd w:val="clear" w:color="auto" w:fill="FFFFFF"/>
        <w:ind w:firstLine="709"/>
        <w:jc w:val="both"/>
      </w:pPr>
      <w:r>
        <w:t xml:space="preserve">где </w:t>
      </w:r>
      <w:r>
        <w:rPr>
          <w:position w:val="-6"/>
        </w:rPr>
        <w:object w:dxaOrig="240" w:dyaOrig="195" w14:anchorId="3E4001D7">
          <v:shape id="_x0000_i1148" type="#_x0000_t75" style="width:12pt;height:10.5pt" o:ole="">
            <v:imagedata r:id="rId251" o:title=""/>
          </v:shape>
          <o:OLEObject Type="Embed" ProgID="Equation.DSMT4" ShapeID="_x0000_i1148" DrawAspect="Content" ObjectID="_1732539735" r:id="rId252"/>
        </w:object>
      </w:r>
      <w:r>
        <w:t xml:space="preserve"> - число операций технологического процесса.</w:t>
      </w:r>
    </w:p>
    <w:p w14:paraId="298F0FD8" w14:textId="6D7704EE" w:rsidR="0065553E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180" w:dyaOrig="400" w14:anchorId="389368E0">
          <v:shape id="_x0000_i1149" type="#_x0000_t75" style="width:108.75pt;height:19.5pt" o:ole="">
            <v:imagedata r:id="rId253" o:title=""/>
          </v:shape>
          <o:OLEObject Type="Embed" ProgID="Equation.DSMT4" ShapeID="_x0000_i1149" DrawAspect="Content" ObjectID="_1732539736" r:id="rId254"/>
        </w:object>
      </w:r>
      <w:r w:rsidR="0065553E">
        <w:t xml:space="preserve"> руб</w:t>
      </w:r>
      <w:r w:rsidR="00222085">
        <w:t>.</w:t>
      </w:r>
      <w:r w:rsidR="00222085">
        <w:tab/>
      </w:r>
      <w:r w:rsidR="00222085">
        <w:tab/>
      </w:r>
    </w:p>
    <w:p w14:paraId="32A03EC7" w14:textId="77777777" w:rsidR="003930B6" w:rsidRDefault="003930B6" w:rsidP="00222085">
      <w:pPr>
        <w:shd w:val="clear" w:color="auto" w:fill="FFFFFF"/>
        <w:ind w:firstLine="709"/>
        <w:jc w:val="both"/>
      </w:pPr>
      <w:r w:rsidRPr="00015935">
        <w:rPr>
          <w:position w:val="-14"/>
        </w:rPr>
        <w:object w:dxaOrig="2220" w:dyaOrig="400" w14:anchorId="36C5D1BD">
          <v:shape id="_x0000_i1150" type="#_x0000_t75" style="width:111pt;height:19.5pt" o:ole="">
            <v:imagedata r:id="rId255" o:title=""/>
          </v:shape>
          <o:OLEObject Type="Embed" ProgID="Equation.DSMT4" ShapeID="_x0000_i1150" DrawAspect="Content" ObjectID="_1732539737" r:id="rId256"/>
        </w:object>
      </w:r>
      <w:r w:rsidR="0065553E">
        <w:t xml:space="preserve"> руб.</w:t>
      </w:r>
      <w:r w:rsidR="0065553E">
        <w:tab/>
      </w:r>
    </w:p>
    <w:p w14:paraId="705F9953" w14:textId="38A598B3" w:rsidR="0065553E" w:rsidRDefault="003930B6" w:rsidP="00222085">
      <w:pPr>
        <w:shd w:val="clear" w:color="auto" w:fill="FFFFFF"/>
        <w:ind w:firstLine="709"/>
        <w:jc w:val="both"/>
      </w:pPr>
      <w:r>
        <w:t>…</w:t>
      </w:r>
      <w:r w:rsidR="0065553E">
        <w:tab/>
      </w:r>
    </w:p>
    <w:p w14:paraId="2B591B4B" w14:textId="293AFFD4" w:rsidR="0065553E" w:rsidRDefault="003930B6" w:rsidP="00222085">
      <w:pPr>
        <w:shd w:val="clear" w:color="auto" w:fill="FFFFFF"/>
        <w:ind w:firstLine="709"/>
        <w:jc w:val="both"/>
      </w:pPr>
      <w:r>
        <w:rPr>
          <w:position w:val="-10"/>
        </w:rPr>
        <w:object w:dxaOrig="4040" w:dyaOrig="320" w14:anchorId="7574379E">
          <v:shape id="_x0000_i1151" type="#_x0000_t75" style="width:201.75pt;height:15.75pt" o:ole="">
            <v:imagedata r:id="rId257" o:title=""/>
          </v:shape>
          <o:OLEObject Type="Embed" ProgID="Equation.DSMT4" ShapeID="_x0000_i1151" DrawAspect="Content" ObjectID="_1732539738" r:id="rId258"/>
        </w:object>
      </w:r>
      <w:r w:rsidR="0065553E">
        <w:t xml:space="preserve"> руб.</w:t>
      </w:r>
    </w:p>
    <w:p w14:paraId="1478DB39" w14:textId="77777777" w:rsidR="0065553E" w:rsidRDefault="0065553E" w:rsidP="0065553E">
      <w:pPr>
        <w:shd w:val="clear" w:color="auto" w:fill="FFFFFF"/>
        <w:ind w:left="426"/>
        <w:jc w:val="both"/>
        <w:rPr>
          <w:sz w:val="28"/>
          <w:szCs w:val="20"/>
        </w:rPr>
      </w:pPr>
    </w:p>
    <w:p w14:paraId="7B7EDE6A" w14:textId="31C44DD0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</w:rPr>
      </w:pPr>
      <w:r>
        <w:rPr>
          <w:b/>
        </w:rPr>
        <w:t>6.4</w:t>
      </w:r>
      <w:r w:rsidR="0065553E">
        <w:rPr>
          <w:b/>
        </w:rPr>
        <w:t>. Расходы по содержанию и эксплуатации оборудования</w:t>
      </w:r>
    </w:p>
    <w:p w14:paraId="4D277800" w14:textId="77777777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расходов по содержанию и эксплуатации оборудования цеха за год. В составе РСО учитываются: амортизация оборудования, ремонт и техобслуживание оборудования, потребляемое оборудованием топливо и энергия, стоимость вспомогательных материалов и т.д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0686B15F">
          <v:shape id="_x0000_i1152" type="#_x0000_t75" style="width:24pt;height:18pt" o:ole="">
            <v:imagedata r:id="rId259" o:title=""/>
          </v:shape>
          <o:OLEObject Type="Embed" ProgID="Equation.DSMT4" ShapeID="_x0000_i1152" DrawAspect="Content" ObjectID="_1732539739" r:id="rId260"/>
        </w:object>
      </w:r>
      <w:r>
        <w:rPr>
          <w:b/>
          <w:i/>
        </w:rPr>
        <w:t xml:space="preserve"> </w:t>
      </w:r>
      <w:r>
        <w:t>как отношение суммы расходов по содержанию и эксплуатации оборудования по смете к основной зарплате производственных рабочих цеха за год, умноженное на 100%. Сумма РСО, включаемая в себестоимость детали, определяется по формуле:</w:t>
      </w:r>
    </w:p>
    <w:p w14:paraId="7E337CA0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80" w:dyaOrig="615" w14:anchorId="784F3E7C">
          <v:shape id="_x0000_i1153" type="#_x0000_t75" style="width:84pt;height:30.75pt" o:ole="">
            <v:imagedata r:id="rId261" o:title=""/>
          </v:shape>
          <o:OLEObject Type="Embed" ProgID="Equation.DSMT4" ShapeID="_x0000_i1153" DrawAspect="Content" ObjectID="_1732539740" r:id="rId262"/>
        </w:object>
      </w:r>
    </w:p>
    <w:p w14:paraId="18410428" w14:textId="77777777" w:rsidR="0065553E" w:rsidRPr="00805EEF" w:rsidRDefault="0065553E" w:rsidP="00222085">
      <w:pPr>
        <w:shd w:val="clear" w:color="auto" w:fill="FFFFFF"/>
        <w:ind w:firstLine="851"/>
        <w:rPr>
          <w:lang w:val="en-US"/>
        </w:rPr>
      </w:pPr>
      <w:r>
        <w:rPr>
          <w:position w:val="-28"/>
        </w:rPr>
        <w:object w:dxaOrig="8580" w:dyaOrig="960" w14:anchorId="131D0500">
          <v:shape id="_x0000_i1154" type="#_x0000_t75" style="width:429pt;height:48pt" o:ole="">
            <v:imagedata r:id="rId263" o:title=""/>
          </v:shape>
          <o:OLEObject Type="Embed" ProgID="Equation.DSMT4" ShapeID="_x0000_i1154" DrawAspect="Content" ObjectID="_1732539741" r:id="rId264"/>
        </w:object>
      </w:r>
    </w:p>
    <w:p w14:paraId="11493A17" w14:textId="22A0C1F2" w:rsidR="0065553E" w:rsidRPr="00623EF8" w:rsidRDefault="00F03EBF" w:rsidP="00222085">
      <w:pPr>
        <w:shd w:val="clear" w:color="auto" w:fill="FFFFFF"/>
        <w:ind w:firstLine="851"/>
        <w:rPr>
          <w:lang w:val="en-US"/>
        </w:rPr>
      </w:pPr>
      <w:r w:rsidRPr="00D97727">
        <w:rPr>
          <w:position w:val="-22"/>
        </w:rPr>
        <w:object w:dxaOrig="3680" w:dyaOrig="580" w14:anchorId="5B557E7B">
          <v:shape id="_x0000_i1165" type="#_x0000_t75" style="width:183.75pt;height:28.5pt" o:ole="">
            <v:imagedata r:id="rId265" o:title=""/>
          </v:shape>
          <o:OLEObject Type="Embed" ProgID="Equation.DSMT4" ShapeID="_x0000_i1165" DrawAspect="Content" ObjectID="_1732539742" r:id="rId266"/>
        </w:object>
      </w:r>
      <w:r w:rsidR="0065553E">
        <w:t xml:space="preserve"> </w:t>
      </w:r>
    </w:p>
    <w:p w14:paraId="414649BD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79E21856">
          <v:shape id="_x0000_i1156" type="#_x0000_t75" style="width:111.75pt;height:30.75pt" o:ole="">
            <v:imagedata r:id="rId267" o:title=""/>
          </v:shape>
          <o:OLEObject Type="Embed" ProgID="Equation.DSMT4" ShapeID="_x0000_i1156" DrawAspect="Content" ObjectID="_1732539743" r:id="rId268"/>
        </w:object>
      </w:r>
    </w:p>
    <w:p w14:paraId="4087B924" w14:textId="32D965AA" w:rsidR="0065553E" w:rsidRDefault="00F03EBF" w:rsidP="00222085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560" w:dyaOrig="580" w14:anchorId="71CC8B68">
          <v:shape id="_x0000_i1167" type="#_x0000_t75" style="width:129pt;height:29.25pt" o:ole="">
            <v:imagedata r:id="rId269" o:title=""/>
          </v:shape>
          <o:OLEObject Type="Embed" ProgID="Equation.DSMT4" ShapeID="_x0000_i1167" DrawAspect="Content" ObjectID="_1732539744" r:id="rId270"/>
        </w:object>
      </w:r>
      <w:r w:rsidR="00623EF8" w:rsidRPr="00623EF8">
        <w:rPr>
          <w:sz w:val="20"/>
          <w:szCs w:val="20"/>
        </w:rPr>
        <w:t xml:space="preserve"> </w:t>
      </w:r>
    </w:p>
    <w:p w14:paraId="31D67FFB" w14:textId="724B5788" w:rsidR="0065553E" w:rsidRDefault="00222085" w:rsidP="00222085">
      <w:pPr>
        <w:widowControl w:val="0"/>
        <w:shd w:val="clear" w:color="auto" w:fill="FFFFFF"/>
        <w:autoSpaceDE w:val="0"/>
        <w:autoSpaceDN w:val="0"/>
        <w:adjustRightInd w:val="0"/>
        <w:ind w:left="426"/>
        <w:jc w:val="center"/>
        <w:rPr>
          <w:b/>
          <w:iCs/>
        </w:rPr>
      </w:pPr>
      <w:r>
        <w:rPr>
          <w:b/>
          <w:iCs/>
        </w:rPr>
        <w:t>6.5</w:t>
      </w:r>
      <w:r w:rsidR="0065553E">
        <w:rPr>
          <w:b/>
          <w:iCs/>
        </w:rPr>
        <w:t>. Цеховые накладные расходы</w:t>
      </w:r>
    </w:p>
    <w:p w14:paraId="0CF89B3A" w14:textId="2A4DEB84" w:rsidR="0065553E" w:rsidRDefault="0065553E" w:rsidP="00222085">
      <w:pPr>
        <w:shd w:val="clear" w:color="auto" w:fill="FFFFFF"/>
        <w:ind w:firstLine="851"/>
        <w:jc w:val="both"/>
      </w:pPr>
      <w:r>
        <w:t>Составляется смета цеховых накладных расходов за год, где учитываются: амортизация цеховых зданий, их ремонт и техобслуживание, отопление, освещение и пр. содержание зданий цеха, зарплата аппарата управления  цехом со всеми начислениями, расходы по технике безопасности и др. Затем рассчитывается коэффициент</w:t>
      </w:r>
      <w:r>
        <w:rPr>
          <w:b/>
          <w:i/>
        </w:rPr>
        <w:t xml:space="preserve"> </w:t>
      </w:r>
      <w:r>
        <w:rPr>
          <w:b/>
          <w:i/>
          <w:position w:val="-14"/>
        </w:rPr>
        <w:object w:dxaOrig="480" w:dyaOrig="360" w14:anchorId="4F0D11D6">
          <v:shape id="_x0000_i1158" type="#_x0000_t75" style="width:24pt;height:18pt" o:ole="">
            <v:imagedata r:id="rId271" o:title=""/>
          </v:shape>
          <o:OLEObject Type="Embed" ProgID="Equation.DSMT4" ShapeID="_x0000_i1158" DrawAspect="Content" ObjectID="_1732539745" r:id="rId272"/>
        </w:object>
      </w:r>
      <w:r>
        <w:rPr>
          <w:b/>
          <w:i/>
        </w:rPr>
        <w:t xml:space="preserve"> </w:t>
      </w:r>
      <w:r>
        <w:t>как отношение суммы цеховых накладных расходов по смете к основной зарплате производственных рабочих цеха за год, умноженное на 100%. Сумма ЦНР, включаемая в себестоимость детали, определяется по формуле:</w:t>
      </w:r>
    </w:p>
    <w:p w14:paraId="3867A7C8" w14:textId="77777777" w:rsidR="0065553E" w:rsidRDefault="0065553E" w:rsidP="00222085">
      <w:pPr>
        <w:shd w:val="clear" w:color="auto" w:fill="FFFFFF"/>
        <w:ind w:firstLine="851"/>
        <w:jc w:val="center"/>
      </w:pPr>
      <w:r>
        <w:rPr>
          <w:position w:val="-22"/>
        </w:rPr>
        <w:object w:dxaOrig="1665" w:dyaOrig="615" w14:anchorId="43721EBA">
          <v:shape id="_x0000_i1159" type="#_x0000_t75" style="width:83.25pt;height:30.75pt" o:ole="">
            <v:imagedata r:id="rId273" o:title=""/>
          </v:shape>
          <o:OLEObject Type="Embed" ProgID="Equation.DSMT4" ShapeID="_x0000_i1159" DrawAspect="Content" ObjectID="_1732539746" r:id="rId274"/>
        </w:object>
      </w:r>
    </w:p>
    <w:p w14:paraId="7B9C87D5" w14:textId="7C6833A1" w:rsidR="0065553E" w:rsidRDefault="00615F33" w:rsidP="00222085">
      <w:pPr>
        <w:shd w:val="clear" w:color="auto" w:fill="FFFFFF"/>
        <w:ind w:firstLine="851"/>
      </w:pPr>
      <w:r>
        <w:rPr>
          <w:position w:val="-28"/>
        </w:rPr>
        <w:object w:dxaOrig="8360" w:dyaOrig="960" w14:anchorId="0C119333">
          <v:shape id="_x0000_i1160" type="#_x0000_t75" style="width:417.75pt;height:48pt" o:ole="">
            <v:imagedata r:id="rId275" o:title=""/>
          </v:shape>
          <o:OLEObject Type="Embed" ProgID="Equation.DSMT4" ShapeID="_x0000_i1160" DrawAspect="Content" ObjectID="_1732539747" r:id="rId276"/>
        </w:object>
      </w:r>
    </w:p>
    <w:p w14:paraId="3F13F0F6" w14:textId="61696543" w:rsidR="0065553E" w:rsidRPr="00623EF8" w:rsidRDefault="00F03EBF" w:rsidP="00222085">
      <w:pPr>
        <w:shd w:val="clear" w:color="auto" w:fill="FFFFFF"/>
        <w:ind w:firstLine="709"/>
        <w:rPr>
          <w:lang w:val="en-US"/>
        </w:rPr>
      </w:pPr>
      <w:r w:rsidRPr="00CB5837">
        <w:rPr>
          <w:position w:val="-22"/>
        </w:rPr>
        <w:object w:dxaOrig="3760" w:dyaOrig="580" w14:anchorId="1948C5E6">
          <v:shape id="_x0000_i1169" type="#_x0000_t75" style="width:188.25pt;height:29.25pt" o:ole="">
            <v:imagedata r:id="rId277" o:title=""/>
          </v:shape>
          <o:OLEObject Type="Embed" ProgID="Equation.DSMT4" ShapeID="_x0000_i1169" DrawAspect="Content" ObjectID="_1732539748" r:id="rId278"/>
        </w:object>
      </w:r>
    </w:p>
    <w:p w14:paraId="7B0FED7F" w14:textId="77777777" w:rsidR="0065553E" w:rsidRDefault="0065553E" w:rsidP="00222085">
      <w:pPr>
        <w:shd w:val="clear" w:color="auto" w:fill="FFFFFF"/>
        <w:ind w:firstLine="851"/>
        <w:rPr>
          <w:sz w:val="20"/>
          <w:szCs w:val="20"/>
        </w:rPr>
      </w:pPr>
      <w:r>
        <w:rPr>
          <w:position w:val="-22"/>
          <w:sz w:val="20"/>
          <w:szCs w:val="20"/>
        </w:rPr>
        <w:object w:dxaOrig="2235" w:dyaOrig="615" w14:anchorId="17DCCF24">
          <v:shape id="_x0000_i1162" type="#_x0000_t75" style="width:111.75pt;height:30.75pt" o:ole="">
            <v:imagedata r:id="rId267" o:title=""/>
          </v:shape>
          <o:OLEObject Type="Embed" ProgID="Equation.DSMT4" ShapeID="_x0000_i1162" DrawAspect="Content" ObjectID="_1732539749" r:id="rId279"/>
        </w:object>
      </w:r>
    </w:p>
    <w:p w14:paraId="6BA8F573" w14:textId="03780474" w:rsidR="0065553E" w:rsidRDefault="00F03EBF" w:rsidP="00336234">
      <w:pPr>
        <w:shd w:val="clear" w:color="auto" w:fill="FFFFFF"/>
        <w:ind w:firstLine="851"/>
      </w:pPr>
      <w:r>
        <w:rPr>
          <w:position w:val="-22"/>
          <w:sz w:val="20"/>
          <w:szCs w:val="20"/>
        </w:rPr>
        <w:object w:dxaOrig="2560" w:dyaOrig="580" w14:anchorId="0D034F9A">
          <v:shape id="_x0000_i1171" type="#_x0000_t75" style="width:129pt;height:29.25pt" o:ole="">
            <v:imagedata r:id="rId280" o:title=""/>
          </v:shape>
          <o:OLEObject Type="Embed" ProgID="Equation.DSMT4" ShapeID="_x0000_i1171" DrawAspect="Content" ObjectID="_1732539750" r:id="rId281"/>
        </w:object>
      </w:r>
    </w:p>
    <w:p w14:paraId="4BDD3869" w14:textId="77777777" w:rsidR="0065553E" w:rsidRDefault="0065553E" w:rsidP="0065553E">
      <w:pPr>
        <w:shd w:val="clear" w:color="auto" w:fill="FFFFFF"/>
      </w:pPr>
    </w:p>
    <w:p w14:paraId="43623BEB" w14:textId="4CD5C2AF" w:rsidR="0065553E" w:rsidRDefault="0065553E" w:rsidP="00222085">
      <w:pPr>
        <w:shd w:val="clear" w:color="auto" w:fill="FFFFFF"/>
        <w:ind w:left="142"/>
        <w:rPr>
          <w:sz w:val="28"/>
          <w:szCs w:val="20"/>
        </w:rPr>
      </w:pPr>
      <w:r>
        <w:t>Таблица 9</w:t>
      </w:r>
      <w:r w:rsidR="00222085">
        <w:br/>
      </w:r>
      <w:r>
        <w:rPr>
          <w:bCs/>
          <w:iCs/>
        </w:rPr>
        <w:t>Калькуляция цеховой себестоимости детали</w:t>
      </w:r>
    </w:p>
    <w:tbl>
      <w:tblPr>
        <w:tblStyle w:val="af1"/>
        <w:tblW w:w="9484" w:type="dxa"/>
        <w:tblLayout w:type="fixed"/>
        <w:tblLook w:val="04A0" w:firstRow="1" w:lastRow="0" w:firstColumn="1" w:lastColumn="0" w:noHBand="0" w:noVBand="1"/>
      </w:tblPr>
      <w:tblGrid>
        <w:gridCol w:w="851"/>
        <w:gridCol w:w="7251"/>
        <w:gridCol w:w="1382"/>
      </w:tblGrid>
      <w:tr w:rsidR="0065553E" w14:paraId="1D2DC9FF" w14:textId="77777777" w:rsidTr="00CB7A15">
        <w:trPr>
          <w:trHeight w:hRule="exact" w:val="549"/>
        </w:trPr>
        <w:tc>
          <w:tcPr>
            <w:tcW w:w="851" w:type="dxa"/>
            <w:hideMark/>
          </w:tcPr>
          <w:p w14:paraId="0E2B470A" w14:textId="68AA216A" w:rsidR="0065553E" w:rsidRDefault="0065553E" w:rsidP="00CB7A15">
            <w:pPr>
              <w:shd w:val="clear" w:color="auto" w:fill="FFFFFF"/>
              <w:jc w:val="center"/>
            </w:pPr>
            <w:r>
              <w:t>№№</w:t>
            </w:r>
            <w:r w:rsidR="00CB7A15"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7251" w:type="dxa"/>
          </w:tcPr>
          <w:p w14:paraId="2D50F26C" w14:textId="77777777" w:rsidR="0065553E" w:rsidRDefault="0065553E" w:rsidP="00CB7A15">
            <w:pPr>
              <w:shd w:val="clear" w:color="auto" w:fill="FFFFFF"/>
              <w:jc w:val="center"/>
            </w:pPr>
            <w:r>
              <w:t>Наименование статей затрат</w:t>
            </w:r>
          </w:p>
          <w:p w14:paraId="1570DE05" w14:textId="77777777" w:rsidR="0065553E" w:rsidRDefault="0065553E" w:rsidP="00CB7A15">
            <w:pPr>
              <w:shd w:val="clear" w:color="auto" w:fill="FFFFFF"/>
              <w:jc w:val="center"/>
            </w:pPr>
          </w:p>
        </w:tc>
        <w:tc>
          <w:tcPr>
            <w:tcW w:w="1382" w:type="dxa"/>
          </w:tcPr>
          <w:p w14:paraId="260235EB" w14:textId="77777777" w:rsidR="0065553E" w:rsidRDefault="0065553E" w:rsidP="00CB7A15">
            <w:pPr>
              <w:shd w:val="clear" w:color="auto" w:fill="FFFFFF"/>
              <w:jc w:val="center"/>
            </w:pPr>
            <w:r>
              <w:t>Сумма, руб.</w:t>
            </w:r>
          </w:p>
          <w:p w14:paraId="3DDB3284" w14:textId="77777777" w:rsidR="0065553E" w:rsidRDefault="0065553E" w:rsidP="00CB7A15">
            <w:pPr>
              <w:shd w:val="clear" w:color="auto" w:fill="FFFFFF"/>
              <w:jc w:val="center"/>
            </w:pPr>
          </w:p>
        </w:tc>
      </w:tr>
      <w:tr w:rsidR="00F73334" w14:paraId="3D7B24A2" w14:textId="77777777" w:rsidTr="00E42AEB">
        <w:trPr>
          <w:trHeight w:hRule="exact" w:val="298"/>
        </w:trPr>
        <w:tc>
          <w:tcPr>
            <w:tcW w:w="851" w:type="dxa"/>
          </w:tcPr>
          <w:p w14:paraId="3B1980E3" w14:textId="08A8A89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1</w:t>
            </w:r>
          </w:p>
        </w:tc>
        <w:tc>
          <w:tcPr>
            <w:tcW w:w="7251" w:type="dxa"/>
          </w:tcPr>
          <w:p w14:paraId="2782370A" w14:textId="708913B9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сновные материалы</w:t>
            </w:r>
          </w:p>
        </w:tc>
        <w:tc>
          <w:tcPr>
            <w:tcW w:w="1382" w:type="dxa"/>
            <w:hideMark/>
          </w:tcPr>
          <w:p w14:paraId="49863A66" w14:textId="14692558" w:rsidR="00F73334" w:rsidRPr="00222085" w:rsidRDefault="00F73334" w:rsidP="00F73334">
            <w:pPr>
              <w:shd w:val="clear" w:color="auto" w:fill="FFFFFF"/>
              <w:ind w:right="372"/>
              <w:jc w:val="both"/>
            </w:pPr>
            <w:r w:rsidRPr="00CE58FB">
              <w:t>20,48</w:t>
            </w:r>
          </w:p>
        </w:tc>
      </w:tr>
      <w:tr w:rsidR="00F73334" w14:paraId="6A376117" w14:textId="77777777" w:rsidTr="00E42AEB">
        <w:trPr>
          <w:trHeight w:hRule="exact" w:val="365"/>
        </w:trPr>
        <w:tc>
          <w:tcPr>
            <w:tcW w:w="851" w:type="dxa"/>
          </w:tcPr>
          <w:p w14:paraId="07C96368" w14:textId="6A20CD3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2</w:t>
            </w:r>
          </w:p>
        </w:tc>
        <w:tc>
          <w:tcPr>
            <w:tcW w:w="7251" w:type="dxa"/>
          </w:tcPr>
          <w:p w14:paraId="4CFC1195" w14:textId="55C68ECD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Покупные полуфабрикаты и комплектующие изделия</w:t>
            </w:r>
          </w:p>
        </w:tc>
        <w:tc>
          <w:tcPr>
            <w:tcW w:w="1382" w:type="dxa"/>
            <w:hideMark/>
          </w:tcPr>
          <w:p w14:paraId="7D3B624F" w14:textId="66BD73E4" w:rsidR="00F73334" w:rsidRPr="00222085" w:rsidRDefault="00F73334" w:rsidP="00F73334">
            <w:pPr>
              <w:shd w:val="clear" w:color="auto" w:fill="FFFFFF"/>
              <w:ind w:right="372"/>
              <w:jc w:val="both"/>
            </w:pPr>
          </w:p>
        </w:tc>
      </w:tr>
      <w:tr w:rsidR="00F73334" w14:paraId="60E15E36" w14:textId="77777777" w:rsidTr="00E42AEB">
        <w:trPr>
          <w:trHeight w:hRule="exact" w:val="278"/>
        </w:trPr>
        <w:tc>
          <w:tcPr>
            <w:tcW w:w="851" w:type="dxa"/>
          </w:tcPr>
          <w:p w14:paraId="05067652" w14:textId="77EADEE2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3</w:t>
            </w:r>
          </w:p>
        </w:tc>
        <w:tc>
          <w:tcPr>
            <w:tcW w:w="7251" w:type="dxa"/>
          </w:tcPr>
          <w:p w14:paraId="67D2E96D" w14:textId="3D612C35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Транспортные расходы (8% от п.1)</w:t>
            </w:r>
          </w:p>
        </w:tc>
        <w:tc>
          <w:tcPr>
            <w:tcW w:w="1382" w:type="dxa"/>
            <w:hideMark/>
          </w:tcPr>
          <w:p w14:paraId="2151F99A" w14:textId="0CE58D4A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1,64</w:t>
            </w:r>
          </w:p>
        </w:tc>
      </w:tr>
      <w:tr w:rsidR="00F73334" w14:paraId="6C943473" w14:textId="77777777" w:rsidTr="00703E8B">
        <w:trPr>
          <w:trHeight w:hRule="exact" w:val="370"/>
        </w:trPr>
        <w:tc>
          <w:tcPr>
            <w:tcW w:w="851" w:type="dxa"/>
          </w:tcPr>
          <w:p w14:paraId="26E9465D" w14:textId="1B59847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4</w:t>
            </w:r>
          </w:p>
        </w:tc>
        <w:tc>
          <w:tcPr>
            <w:tcW w:w="7251" w:type="dxa"/>
          </w:tcPr>
          <w:p w14:paraId="68618249" w14:textId="03E295FF" w:rsidR="00F73334" w:rsidRPr="00222085" w:rsidRDefault="00F73334" w:rsidP="00F73334">
            <w:r w:rsidRPr="00703E8B">
              <w:t>Полуфабрикаты собственного производства</w:t>
            </w:r>
          </w:p>
        </w:tc>
        <w:tc>
          <w:tcPr>
            <w:tcW w:w="1382" w:type="dxa"/>
            <w:hideMark/>
          </w:tcPr>
          <w:p w14:paraId="7FD013CA" w14:textId="7340C8E0" w:rsidR="00F73334" w:rsidRPr="00222085" w:rsidRDefault="00F73334" w:rsidP="00F73334">
            <w:pPr>
              <w:shd w:val="clear" w:color="auto" w:fill="FFFFFF"/>
              <w:ind w:right="88"/>
              <w:jc w:val="both"/>
            </w:pPr>
          </w:p>
        </w:tc>
      </w:tr>
      <w:tr w:rsidR="00F73334" w14:paraId="5E96EA7B" w14:textId="77777777" w:rsidTr="00E42AEB">
        <w:trPr>
          <w:trHeight w:hRule="exact" w:val="278"/>
        </w:trPr>
        <w:tc>
          <w:tcPr>
            <w:tcW w:w="851" w:type="dxa"/>
          </w:tcPr>
          <w:p w14:paraId="67E1BB3D" w14:textId="641B4854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5</w:t>
            </w:r>
          </w:p>
        </w:tc>
        <w:tc>
          <w:tcPr>
            <w:tcW w:w="7251" w:type="dxa"/>
          </w:tcPr>
          <w:p w14:paraId="773BCECA" w14:textId="4BDDC600" w:rsidR="00F73334" w:rsidRPr="00222085" w:rsidRDefault="00F73334" w:rsidP="00F73334">
            <w:pPr>
              <w:shd w:val="clear" w:color="auto" w:fill="FFFFFF"/>
              <w:jc w:val="both"/>
            </w:pPr>
            <w:r w:rsidRPr="00222085">
              <w:t>Отходы возвратные</w:t>
            </w:r>
          </w:p>
        </w:tc>
        <w:tc>
          <w:tcPr>
            <w:tcW w:w="1382" w:type="dxa"/>
            <w:hideMark/>
          </w:tcPr>
          <w:p w14:paraId="4C792540" w14:textId="45FE9E61" w:rsidR="00F73334" w:rsidRPr="00222085" w:rsidRDefault="00F73334" w:rsidP="00F73334">
            <w:pPr>
              <w:shd w:val="clear" w:color="auto" w:fill="FFFFFF"/>
              <w:ind w:right="88"/>
              <w:jc w:val="both"/>
            </w:pPr>
            <w:r w:rsidRPr="00CE58FB">
              <w:t>-0,03</w:t>
            </w:r>
          </w:p>
        </w:tc>
      </w:tr>
      <w:tr w:rsidR="00623EF8" w14:paraId="234BBDBD" w14:textId="77777777" w:rsidTr="00D6454D">
        <w:trPr>
          <w:trHeight w:hRule="exact" w:val="278"/>
        </w:trPr>
        <w:tc>
          <w:tcPr>
            <w:tcW w:w="851" w:type="dxa"/>
          </w:tcPr>
          <w:p w14:paraId="602E5FAF" w14:textId="32ECE5CE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6</w:t>
            </w:r>
          </w:p>
        </w:tc>
        <w:tc>
          <w:tcPr>
            <w:tcW w:w="7251" w:type="dxa"/>
          </w:tcPr>
          <w:p w14:paraId="6B385DCD" w14:textId="1601CFB6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Основная заработная плата производственных рабочих</w:t>
            </w:r>
          </w:p>
        </w:tc>
        <w:tc>
          <w:tcPr>
            <w:tcW w:w="1382" w:type="dxa"/>
            <w:vAlign w:val="center"/>
            <w:hideMark/>
          </w:tcPr>
          <w:p w14:paraId="6C736DE4" w14:textId="2F388739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4,20</w:t>
            </w:r>
          </w:p>
        </w:tc>
      </w:tr>
      <w:tr w:rsidR="00623EF8" w14:paraId="08943671" w14:textId="77777777" w:rsidTr="00D6454D">
        <w:trPr>
          <w:trHeight w:val="226"/>
        </w:trPr>
        <w:tc>
          <w:tcPr>
            <w:tcW w:w="851" w:type="dxa"/>
            <w:hideMark/>
          </w:tcPr>
          <w:p w14:paraId="2BBAC385" w14:textId="4538DC6A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7</w:t>
            </w:r>
          </w:p>
        </w:tc>
        <w:tc>
          <w:tcPr>
            <w:tcW w:w="7251" w:type="dxa"/>
            <w:hideMark/>
          </w:tcPr>
          <w:p w14:paraId="36EB8036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Дополнительная заработная плата производственных рабочих (15% п.6)</w:t>
            </w:r>
          </w:p>
        </w:tc>
        <w:tc>
          <w:tcPr>
            <w:tcW w:w="1382" w:type="dxa"/>
            <w:vAlign w:val="center"/>
            <w:hideMark/>
          </w:tcPr>
          <w:p w14:paraId="03A2689E" w14:textId="26DA7EE3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0,63</w:t>
            </w:r>
          </w:p>
        </w:tc>
      </w:tr>
      <w:tr w:rsidR="00623EF8" w14:paraId="258CE227" w14:textId="77777777" w:rsidTr="00D6454D">
        <w:trPr>
          <w:trHeight w:hRule="exact" w:val="390"/>
        </w:trPr>
        <w:tc>
          <w:tcPr>
            <w:tcW w:w="851" w:type="dxa"/>
          </w:tcPr>
          <w:p w14:paraId="4B3EE2F5" w14:textId="2E6C880F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8</w:t>
            </w:r>
          </w:p>
        </w:tc>
        <w:tc>
          <w:tcPr>
            <w:tcW w:w="7251" w:type="dxa"/>
          </w:tcPr>
          <w:p w14:paraId="7974135C" w14:textId="5E8A2732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Начисления на заработную плату (30% от (п.6+п.7))</w:t>
            </w:r>
          </w:p>
        </w:tc>
        <w:tc>
          <w:tcPr>
            <w:tcW w:w="1382" w:type="dxa"/>
            <w:vAlign w:val="center"/>
            <w:hideMark/>
          </w:tcPr>
          <w:p w14:paraId="75179A71" w14:textId="3F7E5A59" w:rsidR="00623EF8" w:rsidRPr="00623EF8" w:rsidRDefault="00623EF8" w:rsidP="00623EF8">
            <w:pPr>
              <w:shd w:val="clear" w:color="auto" w:fill="FFFFFF"/>
              <w:ind w:right="88"/>
              <w:jc w:val="both"/>
            </w:pPr>
            <w:r w:rsidRPr="00623EF8">
              <w:rPr>
                <w:color w:val="000000"/>
                <w:szCs w:val="28"/>
              </w:rPr>
              <w:t>1,45</w:t>
            </w:r>
          </w:p>
        </w:tc>
      </w:tr>
      <w:tr w:rsidR="00623EF8" w14:paraId="2A6FC466" w14:textId="77777777" w:rsidTr="00D6454D">
        <w:trPr>
          <w:trHeight w:val="351"/>
        </w:trPr>
        <w:tc>
          <w:tcPr>
            <w:tcW w:w="851" w:type="dxa"/>
            <w:hideMark/>
          </w:tcPr>
          <w:p w14:paraId="28CCCACF" w14:textId="14AC8018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9</w:t>
            </w:r>
          </w:p>
        </w:tc>
        <w:tc>
          <w:tcPr>
            <w:tcW w:w="7251" w:type="dxa"/>
            <w:hideMark/>
          </w:tcPr>
          <w:p w14:paraId="538D3C77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Расходы по содержанию и эксплуатации оборудования</w:t>
            </w:r>
          </w:p>
        </w:tc>
        <w:tc>
          <w:tcPr>
            <w:tcW w:w="1382" w:type="dxa"/>
            <w:vAlign w:val="center"/>
            <w:hideMark/>
          </w:tcPr>
          <w:p w14:paraId="6C559631" w14:textId="205D5826" w:rsidR="00623EF8" w:rsidRPr="00623EF8" w:rsidRDefault="00623EF8" w:rsidP="00623EF8">
            <w:pPr>
              <w:shd w:val="clear" w:color="auto" w:fill="FFFFFF"/>
              <w:jc w:val="both"/>
            </w:pPr>
            <w:r w:rsidRPr="00623EF8">
              <w:rPr>
                <w:color w:val="000000"/>
                <w:szCs w:val="28"/>
              </w:rPr>
              <w:t>60,97</w:t>
            </w:r>
          </w:p>
        </w:tc>
      </w:tr>
      <w:tr w:rsidR="00623EF8" w14:paraId="07B6B8CE" w14:textId="77777777" w:rsidTr="00D6454D">
        <w:trPr>
          <w:trHeight w:hRule="exact" w:val="369"/>
        </w:trPr>
        <w:tc>
          <w:tcPr>
            <w:tcW w:w="851" w:type="dxa"/>
            <w:hideMark/>
          </w:tcPr>
          <w:p w14:paraId="1CCE346E" w14:textId="38BAC7A0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>10</w:t>
            </w:r>
          </w:p>
        </w:tc>
        <w:tc>
          <w:tcPr>
            <w:tcW w:w="7251" w:type="dxa"/>
            <w:hideMark/>
          </w:tcPr>
          <w:p w14:paraId="2DBE1C5B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 xml:space="preserve">Цеховые накладные расходы </w:t>
            </w:r>
          </w:p>
        </w:tc>
        <w:tc>
          <w:tcPr>
            <w:tcW w:w="1382" w:type="dxa"/>
            <w:vAlign w:val="center"/>
            <w:hideMark/>
          </w:tcPr>
          <w:p w14:paraId="715291F8" w14:textId="297EC861" w:rsidR="00623EF8" w:rsidRPr="00623EF8" w:rsidRDefault="00623EF8" w:rsidP="00623EF8">
            <w:pPr>
              <w:shd w:val="clear" w:color="auto" w:fill="FFFFFF"/>
              <w:jc w:val="both"/>
            </w:pPr>
            <w:r w:rsidRPr="00623EF8">
              <w:rPr>
                <w:color w:val="000000"/>
                <w:szCs w:val="28"/>
              </w:rPr>
              <w:t>43,52</w:t>
            </w:r>
          </w:p>
        </w:tc>
      </w:tr>
      <w:tr w:rsidR="00623EF8" w14:paraId="1A434D90" w14:textId="77777777" w:rsidTr="00E42AEB">
        <w:trPr>
          <w:trHeight w:hRule="exact" w:val="374"/>
        </w:trPr>
        <w:tc>
          <w:tcPr>
            <w:tcW w:w="8102" w:type="dxa"/>
            <w:gridSpan w:val="2"/>
            <w:hideMark/>
          </w:tcPr>
          <w:p w14:paraId="07DC64EC" w14:textId="77777777" w:rsidR="00623EF8" w:rsidRPr="00222085" w:rsidRDefault="00623EF8" w:rsidP="00623EF8">
            <w:pPr>
              <w:shd w:val="clear" w:color="auto" w:fill="FFFFFF"/>
              <w:jc w:val="both"/>
            </w:pPr>
            <w:r w:rsidRPr="00222085">
              <w:t xml:space="preserve">Итого цеховая себестоимость </w:t>
            </w:r>
          </w:p>
        </w:tc>
        <w:tc>
          <w:tcPr>
            <w:tcW w:w="1382" w:type="dxa"/>
            <w:hideMark/>
          </w:tcPr>
          <w:p w14:paraId="12D55748" w14:textId="77777777" w:rsidR="00623EF8" w:rsidRPr="00623EF8" w:rsidRDefault="00623EF8" w:rsidP="00623EF8">
            <w:pPr>
              <w:jc w:val="both"/>
              <w:rPr>
                <w:color w:val="000000"/>
                <w:szCs w:val="28"/>
              </w:rPr>
            </w:pPr>
            <w:r w:rsidRPr="00623EF8">
              <w:rPr>
                <w:color w:val="000000"/>
                <w:szCs w:val="28"/>
              </w:rPr>
              <w:t>132,86</w:t>
            </w:r>
          </w:p>
          <w:p w14:paraId="2D185A0C" w14:textId="41E5599B" w:rsidR="00623EF8" w:rsidRPr="00623EF8" w:rsidRDefault="00623EF8" w:rsidP="00623EF8">
            <w:pPr>
              <w:shd w:val="clear" w:color="auto" w:fill="FFFFFF"/>
              <w:jc w:val="both"/>
              <w:rPr>
                <w:sz w:val="22"/>
              </w:rPr>
            </w:pPr>
          </w:p>
        </w:tc>
      </w:tr>
    </w:tbl>
    <w:p w14:paraId="37BAEC1B" w14:textId="77777777" w:rsidR="00946140" w:rsidRDefault="00946140" w:rsidP="00336234"/>
    <w:p w14:paraId="250C7F4C" w14:textId="0DDA79DE" w:rsidR="0065553E" w:rsidRDefault="0065553E" w:rsidP="00222085">
      <w:pPr>
        <w:ind w:left="142"/>
      </w:pPr>
      <w:r>
        <w:t>Таблица 10</w:t>
      </w:r>
      <w:r w:rsidR="00222085">
        <w:br/>
      </w:r>
      <w:r>
        <w:t>Результаты расчетов</w:t>
      </w:r>
    </w:p>
    <w:p w14:paraId="6B7C3B82" w14:textId="77777777" w:rsidR="0065553E" w:rsidRDefault="0065553E" w:rsidP="0065553E">
      <w:pPr>
        <w:jc w:val="right"/>
        <w:rPr>
          <w:sz w:val="20"/>
          <w:szCs w:val="20"/>
        </w:rPr>
      </w:pPr>
    </w:p>
    <w:tbl>
      <w:tblPr>
        <w:tblStyle w:val="af1"/>
        <w:tblW w:w="9495" w:type="dxa"/>
        <w:tblLayout w:type="fixed"/>
        <w:tblLook w:val="04A0" w:firstRow="1" w:lastRow="0" w:firstColumn="1" w:lastColumn="0" w:noHBand="0" w:noVBand="1"/>
      </w:tblPr>
      <w:tblGrid>
        <w:gridCol w:w="704"/>
        <w:gridCol w:w="5954"/>
        <w:gridCol w:w="1134"/>
        <w:gridCol w:w="1703"/>
      </w:tblGrid>
      <w:tr w:rsidR="0065553E" w14:paraId="0DDD2ACD" w14:textId="77777777" w:rsidTr="00CB7A15">
        <w:trPr>
          <w:trHeight w:val="372"/>
        </w:trPr>
        <w:tc>
          <w:tcPr>
            <w:tcW w:w="704" w:type="dxa"/>
            <w:hideMark/>
          </w:tcPr>
          <w:p w14:paraId="1803CD36" w14:textId="5942EDF2" w:rsidR="0065553E" w:rsidRDefault="00CB7A15" w:rsidP="00CB7A15">
            <w:pPr>
              <w:shd w:val="clear" w:color="auto" w:fill="FFFFFF"/>
              <w:jc w:val="center"/>
            </w:pPr>
            <w:r>
              <w:t>№№</w:t>
            </w:r>
            <w:r>
              <w:rPr>
                <w:lang w:val="en-US"/>
              </w:rPr>
              <w:t xml:space="preserve"> </w:t>
            </w:r>
            <w:r>
              <w:t>п/п</w:t>
            </w:r>
          </w:p>
        </w:tc>
        <w:tc>
          <w:tcPr>
            <w:tcW w:w="5954" w:type="dxa"/>
            <w:hideMark/>
          </w:tcPr>
          <w:p w14:paraId="64E44225" w14:textId="77777777" w:rsidR="0065553E" w:rsidRDefault="0065553E" w:rsidP="00CB7A15">
            <w:pPr>
              <w:shd w:val="clear" w:color="auto" w:fill="FFFFFF"/>
              <w:jc w:val="center"/>
            </w:pPr>
            <w:r>
              <w:t>Показатели</w:t>
            </w:r>
          </w:p>
        </w:tc>
        <w:tc>
          <w:tcPr>
            <w:tcW w:w="1134" w:type="dxa"/>
            <w:hideMark/>
          </w:tcPr>
          <w:p w14:paraId="23CA61C1" w14:textId="7F9F533B" w:rsidR="0065553E" w:rsidRDefault="0065553E" w:rsidP="00CB7A15">
            <w:pPr>
              <w:shd w:val="clear" w:color="auto" w:fill="FFFFFF"/>
              <w:jc w:val="center"/>
            </w:pPr>
            <w:r>
              <w:t>Ед.</w:t>
            </w:r>
            <w:r w:rsidR="00CB7A15">
              <w:rPr>
                <w:lang w:val="en-US"/>
              </w:rPr>
              <w:t xml:space="preserve"> </w:t>
            </w:r>
            <w:r>
              <w:t>изм.</w:t>
            </w:r>
          </w:p>
        </w:tc>
        <w:tc>
          <w:tcPr>
            <w:tcW w:w="1703" w:type="dxa"/>
            <w:hideMark/>
          </w:tcPr>
          <w:p w14:paraId="2614FA90" w14:textId="77777777" w:rsidR="0065553E" w:rsidRDefault="0065553E" w:rsidP="00CB7A15">
            <w:pPr>
              <w:shd w:val="clear" w:color="auto" w:fill="FFFFFF"/>
              <w:jc w:val="center"/>
            </w:pPr>
            <w:r>
              <w:t>Значение</w:t>
            </w:r>
          </w:p>
        </w:tc>
      </w:tr>
      <w:tr w:rsidR="005A7C77" w14:paraId="15F960B9" w14:textId="77777777" w:rsidTr="00BE4AD0">
        <w:trPr>
          <w:trHeight w:val="442"/>
        </w:trPr>
        <w:tc>
          <w:tcPr>
            <w:tcW w:w="704" w:type="dxa"/>
            <w:vAlign w:val="center"/>
          </w:tcPr>
          <w:p w14:paraId="78BFAEB2" w14:textId="5544A01A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</w:t>
            </w:r>
          </w:p>
        </w:tc>
        <w:tc>
          <w:tcPr>
            <w:tcW w:w="5954" w:type="dxa"/>
            <w:vAlign w:val="center"/>
            <w:hideMark/>
          </w:tcPr>
          <w:p w14:paraId="6C9DD3A7" w14:textId="77777777" w:rsidR="005A7C77" w:rsidRPr="00CB5837" w:rsidRDefault="005A7C77" w:rsidP="005A7C77">
            <w:pPr>
              <w:pStyle w:val="4"/>
              <w:jc w:val="left"/>
              <w:outlineLvl w:val="3"/>
              <w:rPr>
                <w:sz w:val="24"/>
                <w:szCs w:val="24"/>
              </w:rPr>
            </w:pPr>
            <w:r w:rsidRPr="00CB5837">
              <w:rPr>
                <w:sz w:val="24"/>
                <w:szCs w:val="24"/>
              </w:rPr>
              <w:t>Количество единиц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7DCDAA92" w14:textId="77777777" w:rsidR="005A7C77" w:rsidRDefault="005A7C77" w:rsidP="005A7C77">
            <w:pPr>
              <w:shd w:val="clear" w:color="auto" w:fill="FFFFFF"/>
              <w:rPr>
                <w:sz w:val="20"/>
              </w:rPr>
            </w:pPr>
            <w:r>
              <w:t>шт.</w:t>
            </w:r>
          </w:p>
        </w:tc>
        <w:tc>
          <w:tcPr>
            <w:tcW w:w="1703" w:type="dxa"/>
            <w:vAlign w:val="center"/>
            <w:hideMark/>
          </w:tcPr>
          <w:p w14:paraId="56159B73" w14:textId="20340626" w:rsidR="005A7C77" w:rsidRPr="005A7C77" w:rsidRDefault="005A7C77" w:rsidP="005A7C77">
            <w:pPr>
              <w:shd w:val="clear" w:color="auto" w:fill="FFFFFF"/>
              <w:tabs>
                <w:tab w:val="left" w:pos="1080"/>
                <w:tab w:val="center" w:pos="1663"/>
              </w:tabs>
            </w:pPr>
            <w:r w:rsidRPr="005A7C77">
              <w:rPr>
                <w:color w:val="000000"/>
                <w:szCs w:val="32"/>
              </w:rPr>
              <w:t>8</w:t>
            </w:r>
          </w:p>
        </w:tc>
      </w:tr>
      <w:tr w:rsidR="005A7C77" w14:paraId="27C08C25" w14:textId="77777777" w:rsidTr="00BE4AD0">
        <w:trPr>
          <w:trHeight w:val="405"/>
        </w:trPr>
        <w:tc>
          <w:tcPr>
            <w:tcW w:w="704" w:type="dxa"/>
            <w:vAlign w:val="center"/>
          </w:tcPr>
          <w:p w14:paraId="1B0059CC" w14:textId="44BEEBB9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2</w:t>
            </w:r>
          </w:p>
        </w:tc>
        <w:tc>
          <w:tcPr>
            <w:tcW w:w="5954" w:type="dxa"/>
            <w:vAlign w:val="center"/>
            <w:hideMark/>
          </w:tcPr>
          <w:p w14:paraId="7781B09C" w14:textId="77777777" w:rsidR="005A7C77" w:rsidRDefault="005A7C77" w:rsidP="005A7C77">
            <w:pPr>
              <w:shd w:val="clear" w:color="auto" w:fill="FFFFFF"/>
            </w:pPr>
            <w:r>
              <w:t>Общая стоимость оборудования цеха</w:t>
            </w:r>
          </w:p>
        </w:tc>
        <w:tc>
          <w:tcPr>
            <w:tcW w:w="1134" w:type="dxa"/>
            <w:vAlign w:val="center"/>
            <w:hideMark/>
          </w:tcPr>
          <w:p w14:paraId="45615824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427F4681" w14:textId="570822F5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4 301 000</w:t>
            </w:r>
          </w:p>
        </w:tc>
      </w:tr>
      <w:tr w:rsidR="005A7C77" w14:paraId="53D45531" w14:textId="77777777" w:rsidTr="00BE4AD0">
        <w:trPr>
          <w:trHeight w:val="412"/>
        </w:trPr>
        <w:tc>
          <w:tcPr>
            <w:tcW w:w="704" w:type="dxa"/>
            <w:vAlign w:val="center"/>
          </w:tcPr>
          <w:p w14:paraId="20CD33A5" w14:textId="6B65EFB9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7B43105D" w14:textId="77777777" w:rsidR="005A7C77" w:rsidRDefault="005A7C77" w:rsidP="005A7C77">
            <w:pPr>
              <w:shd w:val="clear" w:color="auto" w:fill="FFFFFF"/>
            </w:pPr>
            <w:r>
              <w:t>Стоимость производственного помещения цеха</w:t>
            </w:r>
          </w:p>
        </w:tc>
        <w:tc>
          <w:tcPr>
            <w:tcW w:w="1134" w:type="dxa"/>
            <w:vAlign w:val="center"/>
            <w:hideMark/>
          </w:tcPr>
          <w:p w14:paraId="56D7AE4E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2B46BD2E" w14:textId="0C980BCF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 649 700</w:t>
            </w:r>
          </w:p>
        </w:tc>
      </w:tr>
      <w:tr w:rsidR="005A7C77" w14:paraId="5A063655" w14:textId="77777777" w:rsidTr="00BE4AD0">
        <w:trPr>
          <w:trHeight w:val="412"/>
        </w:trPr>
        <w:tc>
          <w:tcPr>
            <w:tcW w:w="704" w:type="dxa"/>
            <w:vAlign w:val="center"/>
          </w:tcPr>
          <w:p w14:paraId="13D51D95" w14:textId="40AA6C0A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4</w:t>
            </w:r>
          </w:p>
        </w:tc>
        <w:tc>
          <w:tcPr>
            <w:tcW w:w="5954" w:type="dxa"/>
            <w:vAlign w:val="center"/>
            <w:hideMark/>
          </w:tcPr>
          <w:p w14:paraId="71DC9C5E" w14:textId="77777777" w:rsidR="005A7C77" w:rsidRDefault="005A7C77" w:rsidP="005A7C77">
            <w:pPr>
              <w:shd w:val="clear" w:color="auto" w:fill="FFFFFF"/>
            </w:pPr>
            <w:r>
              <w:t>Общая стоимость основных производственных фондов</w:t>
            </w:r>
          </w:p>
        </w:tc>
        <w:tc>
          <w:tcPr>
            <w:tcW w:w="1134" w:type="dxa"/>
            <w:vAlign w:val="center"/>
            <w:hideMark/>
          </w:tcPr>
          <w:p w14:paraId="3767A7AD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1E98767C" w14:textId="4E45CBA0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8 524 880</w:t>
            </w:r>
          </w:p>
        </w:tc>
      </w:tr>
      <w:tr w:rsidR="005A7C77" w14:paraId="1AB52C52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3B5F3910" w14:textId="64FFA1C2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5</w:t>
            </w:r>
          </w:p>
        </w:tc>
        <w:tc>
          <w:tcPr>
            <w:tcW w:w="5954" w:type="dxa"/>
            <w:vAlign w:val="center"/>
            <w:hideMark/>
          </w:tcPr>
          <w:p w14:paraId="4F1D0104" w14:textId="77777777" w:rsidR="005A7C77" w:rsidRDefault="005A7C77" w:rsidP="005A7C77">
            <w:pPr>
              <w:shd w:val="clear" w:color="auto" w:fill="FFFFFF"/>
            </w:pPr>
            <w:r>
              <w:t>Производственная мощность цеха</w:t>
            </w:r>
          </w:p>
        </w:tc>
        <w:tc>
          <w:tcPr>
            <w:tcW w:w="1134" w:type="dxa"/>
            <w:vAlign w:val="center"/>
            <w:hideMark/>
          </w:tcPr>
          <w:p w14:paraId="26BCC701" w14:textId="77777777" w:rsidR="005A7C77" w:rsidRDefault="005A7C77" w:rsidP="005A7C77">
            <w:pPr>
              <w:shd w:val="clear" w:color="auto" w:fill="FFFFFF"/>
            </w:pPr>
            <w:r>
              <w:t>шт.</w:t>
            </w:r>
          </w:p>
        </w:tc>
        <w:tc>
          <w:tcPr>
            <w:tcW w:w="1703" w:type="dxa"/>
            <w:vAlign w:val="center"/>
            <w:hideMark/>
          </w:tcPr>
          <w:p w14:paraId="332B2EF5" w14:textId="5FB81D97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 083 873</w:t>
            </w:r>
          </w:p>
        </w:tc>
      </w:tr>
      <w:tr w:rsidR="005A7C77" w14:paraId="189CA62C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33720BEC" w14:textId="3DED7F6B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6</w:t>
            </w:r>
          </w:p>
        </w:tc>
        <w:tc>
          <w:tcPr>
            <w:tcW w:w="5954" w:type="dxa"/>
            <w:vAlign w:val="center"/>
            <w:hideMark/>
          </w:tcPr>
          <w:p w14:paraId="3940372C" w14:textId="77777777" w:rsidR="005A7C77" w:rsidRDefault="005A7C77" w:rsidP="005A7C77">
            <w:pPr>
              <w:shd w:val="clear" w:color="auto" w:fill="FFFFFF"/>
            </w:pPr>
            <w:r>
              <w:t>«Узкое место»</w:t>
            </w:r>
          </w:p>
        </w:tc>
        <w:tc>
          <w:tcPr>
            <w:tcW w:w="1134" w:type="dxa"/>
            <w:vAlign w:val="center"/>
          </w:tcPr>
          <w:p w14:paraId="6F917609" w14:textId="77777777" w:rsidR="005A7C77" w:rsidRDefault="005A7C77" w:rsidP="005A7C77">
            <w:pPr>
              <w:shd w:val="clear" w:color="auto" w:fill="FFFFFF"/>
            </w:pPr>
          </w:p>
        </w:tc>
        <w:tc>
          <w:tcPr>
            <w:tcW w:w="1703" w:type="dxa"/>
            <w:vAlign w:val="center"/>
            <w:hideMark/>
          </w:tcPr>
          <w:p w14:paraId="3A6A3C6B" w14:textId="75E77543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Нет</w:t>
            </w:r>
          </w:p>
        </w:tc>
      </w:tr>
      <w:tr w:rsidR="005A7C77" w14:paraId="6EE19029" w14:textId="77777777" w:rsidTr="00BE4AD0">
        <w:trPr>
          <w:trHeight w:val="418"/>
        </w:trPr>
        <w:tc>
          <w:tcPr>
            <w:tcW w:w="704" w:type="dxa"/>
            <w:vAlign w:val="center"/>
          </w:tcPr>
          <w:p w14:paraId="4C9F9C88" w14:textId="5B3E13F2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7</w:t>
            </w:r>
          </w:p>
        </w:tc>
        <w:tc>
          <w:tcPr>
            <w:tcW w:w="5954" w:type="dxa"/>
            <w:vAlign w:val="center"/>
            <w:hideMark/>
          </w:tcPr>
          <w:p w14:paraId="2244F03D" w14:textId="77777777" w:rsidR="005A7C77" w:rsidRDefault="005A7C77" w:rsidP="005A7C77">
            <w:pPr>
              <w:shd w:val="clear" w:color="auto" w:fill="FFFFFF"/>
            </w:pPr>
            <w:r>
              <w:t>Норматив производственного запаса</w:t>
            </w:r>
          </w:p>
        </w:tc>
        <w:tc>
          <w:tcPr>
            <w:tcW w:w="1134" w:type="dxa"/>
            <w:vAlign w:val="center"/>
            <w:hideMark/>
          </w:tcPr>
          <w:p w14:paraId="49C11E0A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10AA4339" w14:textId="19581071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206 456,25</w:t>
            </w:r>
          </w:p>
        </w:tc>
      </w:tr>
      <w:tr w:rsidR="005A7C77" w14:paraId="133C62FE" w14:textId="77777777" w:rsidTr="00BE4AD0">
        <w:trPr>
          <w:trHeight w:val="410"/>
        </w:trPr>
        <w:tc>
          <w:tcPr>
            <w:tcW w:w="704" w:type="dxa"/>
            <w:vAlign w:val="center"/>
          </w:tcPr>
          <w:p w14:paraId="5E646669" w14:textId="77901037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8</w:t>
            </w:r>
          </w:p>
        </w:tc>
        <w:tc>
          <w:tcPr>
            <w:tcW w:w="5954" w:type="dxa"/>
            <w:vAlign w:val="center"/>
            <w:hideMark/>
          </w:tcPr>
          <w:p w14:paraId="4CB9AB2D" w14:textId="77777777" w:rsidR="005A7C77" w:rsidRDefault="005A7C77" w:rsidP="005A7C77">
            <w:pPr>
              <w:shd w:val="clear" w:color="auto" w:fill="FFFFFF"/>
            </w:pPr>
            <w:r>
              <w:t>Норматив незавершённого производства</w:t>
            </w:r>
          </w:p>
        </w:tc>
        <w:tc>
          <w:tcPr>
            <w:tcW w:w="1134" w:type="dxa"/>
            <w:vAlign w:val="center"/>
            <w:hideMark/>
          </w:tcPr>
          <w:p w14:paraId="09E8BFCF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41130F3D" w14:textId="352D537C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05 834,90</w:t>
            </w:r>
          </w:p>
        </w:tc>
      </w:tr>
      <w:tr w:rsidR="005A7C77" w14:paraId="7A99B27F" w14:textId="77777777" w:rsidTr="00BE4AD0">
        <w:trPr>
          <w:trHeight w:val="415"/>
        </w:trPr>
        <w:tc>
          <w:tcPr>
            <w:tcW w:w="704" w:type="dxa"/>
            <w:vAlign w:val="center"/>
          </w:tcPr>
          <w:p w14:paraId="0EAE56DC" w14:textId="6CCAFDFF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9</w:t>
            </w:r>
          </w:p>
        </w:tc>
        <w:tc>
          <w:tcPr>
            <w:tcW w:w="5954" w:type="dxa"/>
            <w:vAlign w:val="center"/>
            <w:hideMark/>
          </w:tcPr>
          <w:p w14:paraId="5146EC52" w14:textId="77777777" w:rsidR="005A7C77" w:rsidRDefault="005A7C77" w:rsidP="005A7C77">
            <w:pPr>
              <w:shd w:val="clear" w:color="auto" w:fill="FFFFFF"/>
            </w:pPr>
            <w:r>
              <w:t xml:space="preserve">Норматив готовой продукции </w:t>
            </w:r>
          </w:p>
        </w:tc>
        <w:tc>
          <w:tcPr>
            <w:tcW w:w="1134" w:type="dxa"/>
            <w:vAlign w:val="center"/>
            <w:hideMark/>
          </w:tcPr>
          <w:p w14:paraId="28E4DAAF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6EA63DB1" w14:textId="3FC8C54E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61 705,48</w:t>
            </w:r>
          </w:p>
        </w:tc>
      </w:tr>
      <w:tr w:rsidR="005A7C77" w14:paraId="0D62314E" w14:textId="77777777" w:rsidTr="00BE4AD0">
        <w:trPr>
          <w:trHeight w:val="393"/>
        </w:trPr>
        <w:tc>
          <w:tcPr>
            <w:tcW w:w="704" w:type="dxa"/>
            <w:vAlign w:val="center"/>
          </w:tcPr>
          <w:p w14:paraId="7561B46F" w14:textId="427F0EC1" w:rsidR="005A7C7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</w:pPr>
            <w:r w:rsidRPr="00222085">
              <w:t>10</w:t>
            </w:r>
          </w:p>
        </w:tc>
        <w:tc>
          <w:tcPr>
            <w:tcW w:w="5954" w:type="dxa"/>
            <w:vAlign w:val="center"/>
            <w:hideMark/>
          </w:tcPr>
          <w:p w14:paraId="405401BB" w14:textId="57DE4884" w:rsidR="005A7C77" w:rsidRDefault="005A7C77" w:rsidP="005A7C77">
            <w:pPr>
              <w:shd w:val="clear" w:color="auto" w:fill="FFFFFF"/>
            </w:pPr>
            <w:r>
              <w:t>Общая стоимость оборотных средств цеха (п. 7+8+9)</w:t>
            </w:r>
          </w:p>
        </w:tc>
        <w:tc>
          <w:tcPr>
            <w:tcW w:w="1134" w:type="dxa"/>
            <w:vAlign w:val="center"/>
            <w:hideMark/>
          </w:tcPr>
          <w:p w14:paraId="71D34310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50C0BEBD" w14:textId="627EA8A5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373 996,63</w:t>
            </w:r>
          </w:p>
        </w:tc>
      </w:tr>
      <w:tr w:rsidR="005A7C77" w14:paraId="2AF68701" w14:textId="77777777" w:rsidTr="00BE4AD0">
        <w:trPr>
          <w:trHeight w:val="393"/>
        </w:trPr>
        <w:tc>
          <w:tcPr>
            <w:tcW w:w="704" w:type="dxa"/>
            <w:vAlign w:val="center"/>
          </w:tcPr>
          <w:p w14:paraId="0B0A2C3F" w14:textId="6B44A709" w:rsidR="005A7C77" w:rsidRPr="00CB5837" w:rsidRDefault="005A7C77" w:rsidP="005A7C77">
            <w:pPr>
              <w:widowControl w:val="0"/>
              <w:shd w:val="clear" w:color="auto" w:fill="FFFFFF"/>
              <w:tabs>
                <w:tab w:val="left" w:pos="-182"/>
              </w:tabs>
              <w:autoSpaceDE w:val="0"/>
              <w:autoSpaceDN w:val="0"/>
              <w:adjustRightInd w:val="0"/>
              <w:ind w:left="29"/>
              <w:rPr>
                <w:lang w:val="en-US"/>
              </w:rPr>
            </w:pPr>
            <w:r w:rsidRPr="00222085">
              <w:t>1</w:t>
            </w:r>
            <w:r>
              <w:rPr>
                <w:lang w:val="en-US"/>
              </w:rPr>
              <w:t>1</w:t>
            </w:r>
          </w:p>
        </w:tc>
        <w:tc>
          <w:tcPr>
            <w:tcW w:w="5954" w:type="dxa"/>
            <w:vAlign w:val="center"/>
            <w:hideMark/>
          </w:tcPr>
          <w:p w14:paraId="20501520" w14:textId="77777777" w:rsidR="005A7C77" w:rsidRDefault="005A7C77" w:rsidP="005A7C77">
            <w:pPr>
              <w:shd w:val="clear" w:color="auto" w:fill="FFFFFF"/>
            </w:pPr>
            <w:r>
              <w:t xml:space="preserve">Численность рабочих-сдельщиков </w:t>
            </w:r>
          </w:p>
        </w:tc>
        <w:tc>
          <w:tcPr>
            <w:tcW w:w="1134" w:type="dxa"/>
            <w:vAlign w:val="center"/>
            <w:hideMark/>
          </w:tcPr>
          <w:p w14:paraId="3B4734DB" w14:textId="77777777" w:rsidR="005A7C77" w:rsidRDefault="005A7C77" w:rsidP="005A7C77">
            <w:pPr>
              <w:shd w:val="clear" w:color="auto" w:fill="FFFFFF"/>
            </w:pPr>
            <w:r>
              <w:t>чел.</w:t>
            </w:r>
          </w:p>
        </w:tc>
        <w:tc>
          <w:tcPr>
            <w:tcW w:w="1703" w:type="dxa"/>
            <w:vAlign w:val="center"/>
            <w:hideMark/>
          </w:tcPr>
          <w:p w14:paraId="35C3934B" w14:textId="3D701E8F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6</w:t>
            </w:r>
          </w:p>
        </w:tc>
      </w:tr>
      <w:tr w:rsidR="005A7C77" w14:paraId="18A3F13E" w14:textId="77777777" w:rsidTr="00BE4AD0">
        <w:trPr>
          <w:trHeight w:val="428"/>
        </w:trPr>
        <w:tc>
          <w:tcPr>
            <w:tcW w:w="704" w:type="dxa"/>
            <w:vAlign w:val="center"/>
          </w:tcPr>
          <w:p w14:paraId="4EA5F446" w14:textId="29D2BCAA" w:rsidR="005A7C77" w:rsidRPr="00CB5837" w:rsidRDefault="005A7C77" w:rsidP="005A7C77">
            <w:pPr>
              <w:shd w:val="clear" w:color="auto" w:fill="FFFFFF"/>
              <w:tabs>
                <w:tab w:val="left" w:pos="-182"/>
              </w:tabs>
              <w:ind w:left="29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954" w:type="dxa"/>
            <w:vAlign w:val="center"/>
            <w:hideMark/>
          </w:tcPr>
          <w:p w14:paraId="4F990323" w14:textId="77777777" w:rsidR="005A7C77" w:rsidRDefault="005A7C77" w:rsidP="005A7C77">
            <w:pPr>
              <w:shd w:val="clear" w:color="auto" w:fill="FFFFFF"/>
            </w:pPr>
            <w:r>
              <w:t>Фонд заработной платы</w:t>
            </w:r>
          </w:p>
        </w:tc>
        <w:tc>
          <w:tcPr>
            <w:tcW w:w="1134" w:type="dxa"/>
            <w:vAlign w:val="center"/>
            <w:hideMark/>
          </w:tcPr>
          <w:p w14:paraId="3C1A2A29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52D03592" w14:textId="70E9607A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693 275</w:t>
            </w:r>
          </w:p>
        </w:tc>
      </w:tr>
      <w:tr w:rsidR="005A7C77" w14:paraId="455A4397" w14:textId="77777777" w:rsidTr="00BE4AD0">
        <w:trPr>
          <w:trHeight w:val="406"/>
        </w:trPr>
        <w:tc>
          <w:tcPr>
            <w:tcW w:w="704" w:type="dxa"/>
            <w:vAlign w:val="center"/>
          </w:tcPr>
          <w:p w14:paraId="646A8AC6" w14:textId="149CA0CC" w:rsidR="005A7C77" w:rsidRDefault="005A7C77" w:rsidP="005A7C77">
            <w:pPr>
              <w:shd w:val="clear" w:color="auto" w:fill="FFFFFF"/>
              <w:tabs>
                <w:tab w:val="left" w:pos="-182"/>
              </w:tabs>
              <w:ind w:left="29"/>
            </w:pPr>
            <w:r>
              <w:rPr>
                <w:lang w:val="en-US"/>
              </w:rPr>
              <w:t>1</w:t>
            </w:r>
            <w:r w:rsidRPr="00222085">
              <w:t>3</w:t>
            </w:r>
          </w:p>
        </w:tc>
        <w:tc>
          <w:tcPr>
            <w:tcW w:w="5954" w:type="dxa"/>
            <w:vAlign w:val="center"/>
            <w:hideMark/>
          </w:tcPr>
          <w:p w14:paraId="665AB10F" w14:textId="77777777" w:rsidR="005A7C77" w:rsidRDefault="005A7C77" w:rsidP="005A7C77">
            <w:pPr>
              <w:shd w:val="clear" w:color="auto" w:fill="FFFFFF"/>
            </w:pPr>
            <w:r>
              <w:t>Цеховая себестоимость детали</w:t>
            </w:r>
          </w:p>
        </w:tc>
        <w:tc>
          <w:tcPr>
            <w:tcW w:w="1134" w:type="dxa"/>
            <w:vAlign w:val="center"/>
            <w:hideMark/>
          </w:tcPr>
          <w:p w14:paraId="40477234" w14:textId="77777777" w:rsidR="005A7C77" w:rsidRDefault="005A7C77" w:rsidP="005A7C77">
            <w:pPr>
              <w:shd w:val="clear" w:color="auto" w:fill="FFFFFF"/>
            </w:pPr>
            <w:r>
              <w:t>руб.</w:t>
            </w:r>
          </w:p>
        </w:tc>
        <w:tc>
          <w:tcPr>
            <w:tcW w:w="1703" w:type="dxa"/>
            <w:vAlign w:val="center"/>
            <w:hideMark/>
          </w:tcPr>
          <w:p w14:paraId="0FF501FF" w14:textId="2B2B26F2" w:rsidR="005A7C77" w:rsidRPr="005A7C77" w:rsidRDefault="005A7C77" w:rsidP="005A7C77">
            <w:pPr>
              <w:shd w:val="clear" w:color="auto" w:fill="FFFFFF"/>
            </w:pPr>
            <w:r w:rsidRPr="005A7C77">
              <w:rPr>
                <w:color w:val="000000"/>
                <w:szCs w:val="32"/>
              </w:rPr>
              <w:t>132,86</w:t>
            </w:r>
          </w:p>
        </w:tc>
      </w:tr>
    </w:tbl>
    <w:p w14:paraId="3E19F028" w14:textId="77777777" w:rsidR="00F03EBF" w:rsidRDefault="00F03EBF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</w:p>
    <w:p w14:paraId="32609AEA" w14:textId="77777777" w:rsidR="00F03EBF" w:rsidRDefault="00F03EBF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</w:p>
    <w:p w14:paraId="5AF6A3DE" w14:textId="77777777" w:rsidR="00F03EBF" w:rsidRDefault="00F03EBF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</w:p>
    <w:p w14:paraId="765C3F86" w14:textId="77777777" w:rsidR="00F03EBF" w:rsidRDefault="00F03EBF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</w:p>
    <w:p w14:paraId="78C5CD20" w14:textId="42F97076" w:rsidR="001E0753" w:rsidRPr="007662BC" w:rsidRDefault="001E0753" w:rsidP="00594269">
      <w:pPr>
        <w:autoSpaceDE w:val="0"/>
        <w:autoSpaceDN w:val="0"/>
        <w:adjustRightInd w:val="0"/>
        <w:spacing w:after="120"/>
        <w:jc w:val="center"/>
        <w:rPr>
          <w:rFonts w:eastAsiaTheme="minorHAnsi"/>
          <w:b/>
          <w:bCs/>
          <w:lang w:eastAsia="en-US"/>
        </w:rPr>
      </w:pPr>
      <w:bookmarkStart w:id="0" w:name="_GoBack"/>
      <w:bookmarkEnd w:id="0"/>
      <w:r w:rsidRPr="007662BC">
        <w:rPr>
          <w:rFonts w:eastAsiaTheme="minorHAnsi"/>
          <w:b/>
          <w:bCs/>
          <w:lang w:eastAsia="en-US"/>
        </w:rPr>
        <w:lastRenderedPageBreak/>
        <w:t>СПИСОК ЛИТЕРАТУРЫ</w:t>
      </w:r>
    </w:p>
    <w:p w14:paraId="575B359E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Основная литература</w:t>
      </w:r>
    </w:p>
    <w:p w14:paraId="76674F43" w14:textId="37B6F10F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Баскакова, О.В. Экономика предприятия (организации) [Электронный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ресурс]: учебник для бакалавров / О.В. Баскакова, Л.Ф. Сейко. - Москва: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Дашков и </w:t>
      </w:r>
      <w:proofErr w:type="gramStart"/>
      <w:r w:rsidRPr="002E2C27">
        <w:rPr>
          <w:rFonts w:eastAsiaTheme="minorHAnsi"/>
          <w:lang w:eastAsia="en-US"/>
        </w:rPr>
        <w:t>Ко</w:t>
      </w:r>
      <w:proofErr w:type="gramEnd"/>
      <w:r w:rsidRPr="002E2C27">
        <w:rPr>
          <w:rFonts w:eastAsiaTheme="minorHAnsi"/>
          <w:lang w:eastAsia="en-US"/>
        </w:rPr>
        <w:t>, 2015. - 370 с. - (Учебные издания для бакалавров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URL: </w:t>
      </w:r>
      <w:r w:rsidR="001E4781" w:rsidRPr="002E2C27">
        <w:rPr>
          <w:rFonts w:eastAsiaTheme="minorHAnsi"/>
          <w:lang w:eastAsia="en-US"/>
        </w:rPr>
        <w:t>http://biblioclub.ru/index.php?page=book&amp;id=114137</w:t>
      </w:r>
      <w:r w:rsidRPr="002E2C27">
        <w:rPr>
          <w:rFonts w:eastAsiaTheme="minorHAnsi"/>
          <w:lang w:eastAsia="en-US"/>
        </w:rPr>
        <w:t xml:space="preserve"> (Государственным</w:t>
      </w:r>
      <w:r w:rsidR="001E4781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университетом управления)</w:t>
      </w:r>
    </w:p>
    <w:p w14:paraId="2893749C" w14:textId="73599FC0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Ефимов О.Н. Экономика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proofErr w:type="gramStart"/>
      <w:r w:rsidRPr="002E2C27">
        <w:rPr>
          <w:rFonts w:eastAsiaTheme="minorHAnsi"/>
          <w:lang w:eastAsia="en-US"/>
        </w:rPr>
        <w:t>учеб.пособие</w:t>
      </w:r>
      <w:proofErr w:type="spellEnd"/>
      <w:proofErr w:type="gramEnd"/>
      <w:r w:rsidRPr="002E2C27">
        <w:rPr>
          <w:rFonts w:eastAsiaTheme="minorHAnsi"/>
          <w:lang w:eastAsia="en-US"/>
        </w:rPr>
        <w:t>/ О.Н. Ефимов.— Саратов: Вузовское образование, 2014.—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732 c.— Режим доступа: </w:t>
      </w:r>
      <w:r w:rsidR="00594269" w:rsidRPr="002E2C27">
        <w:rPr>
          <w:rFonts w:eastAsiaTheme="minorHAnsi"/>
          <w:lang w:eastAsia="en-US"/>
        </w:rPr>
        <w:t>http://www.iprbookshop.ru/23085</w:t>
      </w:r>
    </w:p>
    <w:p w14:paraId="1F40B15D" w14:textId="59D0F1DC" w:rsidR="00594269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2E2C27">
        <w:rPr>
          <w:rFonts w:eastAsiaTheme="minorHAnsi"/>
          <w:lang w:eastAsia="en-US"/>
        </w:rPr>
        <w:t>Крум</w:t>
      </w:r>
      <w:proofErr w:type="spellEnd"/>
      <w:r w:rsidRPr="002E2C27">
        <w:rPr>
          <w:rFonts w:eastAsiaTheme="minorHAnsi"/>
          <w:lang w:eastAsia="en-US"/>
        </w:rPr>
        <w:t xml:space="preserve"> Э.В. Экономика предприятия [Электронный ресурс]: учеб. пособие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Э.В. </w:t>
      </w:r>
      <w:proofErr w:type="spellStart"/>
      <w:proofErr w:type="gramStart"/>
      <w:r w:rsidRPr="002E2C27">
        <w:rPr>
          <w:rFonts w:eastAsiaTheme="minorHAnsi"/>
          <w:lang w:eastAsia="en-US"/>
        </w:rPr>
        <w:t>Крум</w:t>
      </w:r>
      <w:proofErr w:type="spellEnd"/>
      <w:r w:rsidRPr="002E2C27">
        <w:rPr>
          <w:rFonts w:eastAsiaTheme="minorHAnsi"/>
          <w:lang w:eastAsia="en-US"/>
        </w:rPr>
        <w:t>.—</w:t>
      </w:r>
      <w:proofErr w:type="gramEnd"/>
      <w:r w:rsidRPr="002E2C27">
        <w:rPr>
          <w:rFonts w:eastAsiaTheme="minorHAnsi"/>
          <w:lang w:eastAsia="en-US"/>
        </w:rPr>
        <w:t xml:space="preserve"> Минск: </w:t>
      </w:r>
      <w:proofErr w:type="spellStart"/>
      <w:r w:rsidRPr="002E2C27">
        <w:rPr>
          <w:rFonts w:eastAsiaTheme="minorHAnsi"/>
          <w:lang w:eastAsia="en-US"/>
        </w:rPr>
        <w:t>ТетраСистемс</w:t>
      </w:r>
      <w:proofErr w:type="spellEnd"/>
      <w:r w:rsidRPr="002E2C27">
        <w:rPr>
          <w:rFonts w:eastAsiaTheme="minorHAnsi"/>
          <w:lang w:eastAsia="en-US"/>
        </w:rPr>
        <w:t>, 2013.— 192 c.— Режим доступа:</w:t>
      </w:r>
      <w:r w:rsidR="00594269" w:rsidRPr="002E2C27">
        <w:rPr>
          <w:rFonts w:eastAsiaTheme="minorHAnsi"/>
          <w:lang w:eastAsia="en-US"/>
        </w:rPr>
        <w:t xml:space="preserve"> http://www.iprbookshop.ru/28298 </w:t>
      </w:r>
      <w:r w:rsidRPr="002E2C27">
        <w:rPr>
          <w:rFonts w:eastAsiaTheme="minorHAnsi"/>
          <w:lang w:eastAsia="en-US"/>
        </w:rPr>
        <w:t>(МО Республики Беларусь)</w:t>
      </w:r>
    </w:p>
    <w:p w14:paraId="3F25EA0E" w14:textId="53361FCF" w:rsidR="001E0753" w:rsidRPr="002E2C27" w:rsidRDefault="001E0753" w:rsidP="00407921">
      <w:pPr>
        <w:pStyle w:val="ab"/>
        <w:numPr>
          <w:ilvl w:val="0"/>
          <w:numId w:val="38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кономика предприятия [Электронный ресурс]: учебник /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В.Я. Горфинкель, О.В. Антонова, А.И. Базилевич и др.; под ред. В.Я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Горфинкеля. - </w:t>
      </w:r>
      <w:proofErr w:type="gramStart"/>
      <w:r w:rsidRPr="002E2C27">
        <w:rPr>
          <w:rFonts w:eastAsiaTheme="minorHAnsi"/>
          <w:lang w:eastAsia="en-US"/>
        </w:rPr>
        <w:t>М. :</w:t>
      </w:r>
      <w:proofErr w:type="spellStart"/>
      <w:r w:rsidRPr="002E2C27">
        <w:rPr>
          <w:rFonts w:eastAsiaTheme="minorHAnsi"/>
          <w:lang w:eastAsia="en-US"/>
        </w:rPr>
        <w:t>Юнити</w:t>
      </w:r>
      <w:proofErr w:type="spellEnd"/>
      <w:proofErr w:type="gramEnd"/>
      <w:r w:rsidRPr="002E2C27">
        <w:rPr>
          <w:rFonts w:eastAsiaTheme="minorHAnsi"/>
          <w:lang w:eastAsia="en-US"/>
        </w:rPr>
        <w:t>-Дана, 2013. - 664 с. - URL:</w:t>
      </w:r>
      <w:r w:rsidR="00594269" w:rsidRPr="002E2C27">
        <w:rPr>
          <w:rFonts w:eastAsiaTheme="minorHAnsi"/>
          <w:lang w:eastAsia="en-US"/>
        </w:rPr>
        <w:t xml:space="preserve"> http://biblioclub.ru/index.php?page=book&amp;id=118958</w:t>
      </w:r>
      <w:r w:rsidRPr="002E2C27">
        <w:rPr>
          <w:rFonts w:eastAsiaTheme="minorHAnsi"/>
          <w:lang w:eastAsia="en-US"/>
        </w:rPr>
        <w:t xml:space="preserve"> (МО РФ)</w:t>
      </w:r>
    </w:p>
    <w:p w14:paraId="2C910004" w14:textId="77777777" w:rsidR="001E0753" w:rsidRPr="007662BC" w:rsidRDefault="001E0753" w:rsidP="00594269">
      <w:pPr>
        <w:autoSpaceDE w:val="0"/>
        <w:autoSpaceDN w:val="0"/>
        <w:adjustRightInd w:val="0"/>
        <w:jc w:val="both"/>
        <w:rPr>
          <w:rFonts w:eastAsiaTheme="minorHAnsi"/>
          <w:b/>
          <w:bCs/>
          <w:lang w:eastAsia="en-US"/>
        </w:rPr>
      </w:pPr>
      <w:r w:rsidRPr="007662BC">
        <w:rPr>
          <w:rFonts w:eastAsiaTheme="minorHAnsi"/>
          <w:b/>
          <w:bCs/>
          <w:lang w:eastAsia="en-US"/>
        </w:rPr>
        <w:t>Дополнительная литература</w:t>
      </w:r>
    </w:p>
    <w:p w14:paraId="765421CB" w14:textId="70799FB9" w:rsidR="001E0753" w:rsidRPr="002E2C27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2E2C27">
        <w:rPr>
          <w:rFonts w:eastAsiaTheme="minorHAnsi"/>
          <w:lang w:eastAsia="en-US"/>
        </w:rPr>
        <w:t>Клементьева</w:t>
      </w:r>
      <w:proofErr w:type="spellEnd"/>
      <w:r w:rsidRPr="002E2C27">
        <w:rPr>
          <w:rFonts w:eastAsiaTheme="minorHAnsi"/>
          <w:lang w:eastAsia="en-US"/>
        </w:rPr>
        <w:t>, С.В. Решение задач по курсу «Экономика предприятия». В 2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ч. Ч. 1. [Электронный ресурс]: учебное пособие / С.В. </w:t>
      </w:r>
      <w:proofErr w:type="spellStart"/>
      <w:r w:rsidRPr="002E2C27">
        <w:rPr>
          <w:rFonts w:eastAsiaTheme="minorHAnsi"/>
          <w:lang w:eastAsia="en-US"/>
        </w:rPr>
        <w:t>Клементьева</w:t>
      </w:r>
      <w:proofErr w:type="spellEnd"/>
      <w:r w:rsidRPr="002E2C27">
        <w:rPr>
          <w:rFonts w:eastAsiaTheme="minorHAnsi"/>
          <w:lang w:eastAsia="en-US"/>
        </w:rPr>
        <w:t>, Д.В.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r w:rsidRPr="002E2C27">
        <w:rPr>
          <w:rFonts w:eastAsiaTheme="minorHAnsi"/>
          <w:lang w:eastAsia="en-US"/>
        </w:rPr>
        <w:t>Реут</w:t>
      </w:r>
      <w:proofErr w:type="spellEnd"/>
      <w:r w:rsidRPr="002E2C27">
        <w:rPr>
          <w:rFonts w:eastAsiaTheme="minorHAnsi"/>
          <w:lang w:eastAsia="en-US"/>
        </w:rPr>
        <w:t xml:space="preserve">, Е.С. Постникова, М.А. Покровский. — </w:t>
      </w:r>
      <w:proofErr w:type="gramStart"/>
      <w:r w:rsidRPr="002E2C27">
        <w:rPr>
          <w:rFonts w:eastAsiaTheme="minorHAnsi"/>
          <w:lang w:eastAsia="en-US"/>
        </w:rPr>
        <w:t>М. :</w:t>
      </w:r>
      <w:proofErr w:type="gramEnd"/>
      <w:r w:rsidRPr="002E2C27">
        <w:rPr>
          <w:rFonts w:eastAsiaTheme="minorHAnsi"/>
          <w:lang w:eastAsia="en-US"/>
        </w:rPr>
        <w:t xml:space="preserve"> Изд-во МГТУ им. Н.Э.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 xml:space="preserve">Баумана, 2011. — 74 с. — Режим доступа: </w:t>
      </w:r>
      <w:r w:rsidR="00594269" w:rsidRPr="002E2C27">
        <w:rPr>
          <w:rFonts w:eastAsiaTheme="minorHAnsi"/>
          <w:lang w:eastAsia="en-US"/>
        </w:rPr>
        <w:t>http://e.lanbook.com/book/58573</w:t>
      </w:r>
    </w:p>
    <w:p w14:paraId="4B97C05A" w14:textId="49125EB0" w:rsidR="00594269" w:rsidRPr="002E2C27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иколаев, Ю.Н. Экономика предприятия (фирмы). Базовые условия и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экономические основы деятельности предприятия [Электронный ресурс]:</w:t>
      </w:r>
      <w:r w:rsidR="00594269" w:rsidRPr="002E2C27">
        <w:rPr>
          <w:rFonts w:eastAsiaTheme="minorHAnsi"/>
          <w:lang w:eastAsia="en-US"/>
        </w:rPr>
        <w:t xml:space="preserve"> </w:t>
      </w:r>
      <w:proofErr w:type="spellStart"/>
      <w:r w:rsidRPr="002E2C27">
        <w:rPr>
          <w:rFonts w:eastAsiaTheme="minorHAnsi"/>
          <w:lang w:eastAsia="en-US"/>
        </w:rPr>
        <w:t>учеб.пособие</w:t>
      </w:r>
      <w:proofErr w:type="spellEnd"/>
      <w:r w:rsidRPr="002E2C27">
        <w:rPr>
          <w:rFonts w:eastAsiaTheme="minorHAnsi"/>
          <w:lang w:eastAsia="en-US"/>
        </w:rPr>
        <w:t>/ Ю.Н. Николаев.— Волгоград: Волгоградский институт</w:t>
      </w:r>
      <w:r w:rsidR="00594269" w:rsidRPr="002E2C27">
        <w:rPr>
          <w:rFonts w:eastAsiaTheme="minorHAnsi"/>
          <w:lang w:eastAsia="en-US"/>
        </w:rPr>
        <w:t xml:space="preserve"> </w:t>
      </w:r>
      <w:r w:rsidRPr="002E2C27">
        <w:rPr>
          <w:rFonts w:eastAsiaTheme="minorHAnsi"/>
          <w:lang w:eastAsia="en-US"/>
        </w:rPr>
        <w:t>бизнеса, Вузовское образование, 2011.— 166 c.— Режим доступа:</w:t>
      </w:r>
      <w:r w:rsidR="00594269" w:rsidRPr="002E2C27">
        <w:rPr>
          <w:rFonts w:eastAsiaTheme="minorHAnsi"/>
          <w:lang w:eastAsia="en-US"/>
        </w:rPr>
        <w:t xml:space="preserve"> </w:t>
      </w:r>
      <w:hyperlink r:id="rId282" w:history="1">
        <w:r w:rsidR="00594269" w:rsidRPr="002E2C27">
          <w:rPr>
            <w:rStyle w:val="af0"/>
            <w:rFonts w:eastAsiaTheme="minorHAnsi"/>
            <w:color w:val="auto"/>
            <w:lang w:eastAsia="en-US"/>
          </w:rPr>
          <w:t>http://www.iprbookshop.ru/11365</w:t>
        </w:r>
      </w:hyperlink>
    </w:p>
    <w:p w14:paraId="39047B21" w14:textId="5A766F8A" w:rsidR="001E0753" w:rsidRPr="00407921" w:rsidRDefault="001E0753" w:rsidP="00407921">
      <w:pPr>
        <w:pStyle w:val="ab"/>
        <w:numPr>
          <w:ilvl w:val="0"/>
          <w:numId w:val="36"/>
        </w:numPr>
        <w:autoSpaceDE w:val="0"/>
        <w:autoSpaceDN w:val="0"/>
        <w:adjustRightInd w:val="0"/>
        <w:ind w:left="567" w:hanging="567"/>
        <w:jc w:val="both"/>
        <w:rPr>
          <w:rFonts w:eastAsiaTheme="minorHAnsi"/>
          <w:lang w:eastAsia="en-US"/>
        </w:rPr>
      </w:pPr>
      <w:proofErr w:type="spellStart"/>
      <w:r w:rsidRPr="00407921">
        <w:rPr>
          <w:rFonts w:eastAsiaTheme="minorHAnsi"/>
          <w:lang w:eastAsia="en-US"/>
        </w:rPr>
        <w:t>Шатаева</w:t>
      </w:r>
      <w:proofErr w:type="spellEnd"/>
      <w:r w:rsidRPr="00407921">
        <w:rPr>
          <w:rFonts w:eastAsiaTheme="minorHAnsi"/>
          <w:lang w:eastAsia="en-US"/>
        </w:rPr>
        <w:t>, О.В. Экономика предприятия (фирмы</w:t>
      </w:r>
      <w:proofErr w:type="gramStart"/>
      <w:r w:rsidRPr="00407921">
        <w:rPr>
          <w:rFonts w:eastAsiaTheme="minorHAnsi"/>
          <w:lang w:eastAsia="en-US"/>
        </w:rPr>
        <w:t>)[</w:t>
      </w:r>
      <w:proofErr w:type="gramEnd"/>
      <w:r w:rsidRPr="00407921">
        <w:rPr>
          <w:rFonts w:eastAsiaTheme="minorHAnsi"/>
          <w:lang w:eastAsia="en-US"/>
        </w:rPr>
        <w:t>Электронный ресурс] 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 xml:space="preserve">учебное пособие / О.В. </w:t>
      </w:r>
      <w:proofErr w:type="spellStart"/>
      <w:r w:rsidRPr="00407921">
        <w:rPr>
          <w:rFonts w:eastAsiaTheme="minorHAnsi"/>
          <w:lang w:eastAsia="en-US"/>
        </w:rPr>
        <w:t>Шатаева</w:t>
      </w:r>
      <w:proofErr w:type="spellEnd"/>
      <w:r w:rsidRPr="00407921">
        <w:rPr>
          <w:rFonts w:eastAsiaTheme="minorHAnsi"/>
          <w:lang w:eastAsia="en-US"/>
        </w:rPr>
        <w:t xml:space="preserve">. - М.; </w:t>
      </w:r>
      <w:proofErr w:type="gramStart"/>
      <w:r w:rsidRPr="00407921">
        <w:rPr>
          <w:rFonts w:eastAsiaTheme="minorHAnsi"/>
          <w:lang w:eastAsia="en-US"/>
        </w:rPr>
        <w:t>Берлин :</w:t>
      </w:r>
      <w:proofErr w:type="spellStart"/>
      <w:r w:rsidRPr="00407921">
        <w:rPr>
          <w:rFonts w:eastAsiaTheme="minorHAnsi"/>
          <w:lang w:eastAsia="en-US"/>
        </w:rPr>
        <w:t>Директ</w:t>
      </w:r>
      <w:proofErr w:type="spellEnd"/>
      <w:proofErr w:type="gramEnd"/>
      <w:r w:rsidRPr="00407921">
        <w:rPr>
          <w:rFonts w:eastAsiaTheme="minorHAnsi"/>
          <w:lang w:eastAsia="en-US"/>
        </w:rPr>
        <w:t>-Медиа, 2015. - 129 с.:</w:t>
      </w:r>
      <w:r w:rsidR="00594269" w:rsidRPr="00407921">
        <w:rPr>
          <w:rFonts w:eastAsiaTheme="minorHAnsi"/>
          <w:lang w:eastAsia="en-US"/>
        </w:rPr>
        <w:t xml:space="preserve"> </w:t>
      </w:r>
      <w:r w:rsidRPr="00407921">
        <w:rPr>
          <w:rFonts w:eastAsiaTheme="minorHAnsi"/>
          <w:lang w:eastAsia="en-US"/>
        </w:rPr>
        <w:t>табл. - URL:</w:t>
      </w:r>
      <w:r w:rsidR="00594269" w:rsidRPr="00407921">
        <w:t xml:space="preserve"> </w:t>
      </w:r>
      <w:hyperlink r:id="rId283" w:history="1">
        <w:r w:rsidR="00594269" w:rsidRPr="00407921">
          <w:rPr>
            <w:rStyle w:val="af0"/>
            <w:rFonts w:eastAsiaTheme="minorHAnsi"/>
            <w:color w:val="auto"/>
            <w:lang w:eastAsia="en-US"/>
          </w:rPr>
          <w:t>http://biblioclub.ru/index.php?page=book&amp;id=428507</w:t>
        </w:r>
      </w:hyperlink>
    </w:p>
    <w:p w14:paraId="2854BCC0" w14:textId="77777777" w:rsidR="00594269" w:rsidRPr="00407921" w:rsidRDefault="00594269" w:rsidP="00594269">
      <w:pPr>
        <w:autoSpaceDE w:val="0"/>
        <w:autoSpaceDN w:val="0"/>
        <w:adjustRightInd w:val="0"/>
        <w:rPr>
          <w:rFonts w:ascii="LiberationSerif" w:eastAsiaTheme="minorHAnsi" w:hAnsi="LiberationSerif" w:cs="LiberationSerif"/>
          <w:lang w:eastAsia="en-US"/>
        </w:rPr>
      </w:pPr>
    </w:p>
    <w:p w14:paraId="4855EE2A" w14:textId="2726A974" w:rsidR="001E0753" w:rsidRPr="00594269" w:rsidRDefault="001E0753" w:rsidP="00150E4D">
      <w:pPr>
        <w:autoSpaceDE w:val="0"/>
        <w:autoSpaceDN w:val="0"/>
        <w:adjustRightInd w:val="0"/>
        <w:spacing w:after="240"/>
        <w:ind w:left="709"/>
        <w:jc w:val="center"/>
        <w:rPr>
          <w:rFonts w:eastAsiaTheme="minorHAnsi"/>
          <w:b/>
          <w:bCs/>
          <w:color w:val="000000"/>
          <w:lang w:eastAsia="en-US"/>
        </w:rPr>
      </w:pPr>
      <w:r w:rsidRPr="00594269">
        <w:rPr>
          <w:rFonts w:eastAsiaTheme="minorHAnsi"/>
          <w:b/>
          <w:bCs/>
          <w:color w:val="000000"/>
          <w:lang w:eastAsia="en-US"/>
        </w:rPr>
        <w:t>ПЕРЕЧЕНЬ РЕСУРСОВ ИНФОРМАЦИОННО-ТЕЛЕКОММУНИКАЦИОННОЙ СЕТИ «ИНТЕРНЕТ»,</w:t>
      </w:r>
      <w:r w:rsidR="001E4781" w:rsidRPr="00594269">
        <w:rPr>
          <w:rFonts w:eastAsiaTheme="minorHAnsi"/>
          <w:b/>
          <w:bCs/>
          <w:color w:val="000000"/>
          <w:lang w:eastAsia="en-US"/>
        </w:rPr>
        <w:t xml:space="preserve"> </w:t>
      </w:r>
      <w:r w:rsidRPr="00594269">
        <w:rPr>
          <w:rFonts w:eastAsiaTheme="minorHAnsi"/>
          <w:b/>
          <w:bCs/>
          <w:color w:val="000000"/>
          <w:lang w:eastAsia="en-US"/>
        </w:rPr>
        <w:t>НЕОБХОДИМЫХ ДЛЯ ОСВОЕНИЯ ДИСЦИПЛИНЫ</w:t>
      </w:r>
    </w:p>
    <w:p w14:paraId="239EA4C4" w14:textId="31BD7DC5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Научная электронная библиотека http://eLIBRARY.RU.</w:t>
      </w:r>
    </w:p>
    <w:p w14:paraId="1823AF13" w14:textId="7472FA63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 xml:space="preserve">Электронно-библиотечная система </w:t>
      </w:r>
      <w:r w:rsidR="001E4781" w:rsidRPr="002E2C27">
        <w:rPr>
          <w:rFonts w:eastAsiaTheme="minorHAnsi"/>
          <w:lang w:eastAsia="en-US"/>
        </w:rPr>
        <w:t>http://e.lanbook.com/</w:t>
      </w:r>
    </w:p>
    <w:p w14:paraId="1C81353F" w14:textId="238BBBA7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Университетская библиотека онлайн» http://biblioclub.ru.</w:t>
      </w:r>
    </w:p>
    <w:p w14:paraId="23E483B6" w14:textId="4A4B65C9" w:rsidR="001E0753" w:rsidRPr="002E2C27" w:rsidRDefault="001E0753" w:rsidP="00407921">
      <w:pPr>
        <w:pStyle w:val="ab"/>
        <w:numPr>
          <w:ilvl w:val="0"/>
          <w:numId w:val="34"/>
        </w:numPr>
        <w:autoSpaceDE w:val="0"/>
        <w:autoSpaceDN w:val="0"/>
        <w:adjustRightInd w:val="0"/>
        <w:spacing w:after="120"/>
        <w:ind w:left="567" w:hanging="567"/>
        <w:jc w:val="both"/>
        <w:rPr>
          <w:rFonts w:eastAsiaTheme="minorHAnsi"/>
          <w:lang w:eastAsia="en-US"/>
        </w:rPr>
      </w:pPr>
      <w:r w:rsidRPr="002E2C27">
        <w:rPr>
          <w:rFonts w:eastAsiaTheme="minorHAnsi"/>
          <w:lang w:eastAsia="en-US"/>
        </w:rPr>
        <w:t>Электронно-библиотечная система «</w:t>
      </w:r>
      <w:proofErr w:type="spellStart"/>
      <w:r w:rsidRPr="002E2C27">
        <w:rPr>
          <w:rFonts w:eastAsiaTheme="minorHAnsi"/>
          <w:lang w:eastAsia="en-US"/>
        </w:rPr>
        <w:t>Юрайт</w:t>
      </w:r>
      <w:proofErr w:type="spellEnd"/>
      <w:r w:rsidRPr="002E2C27">
        <w:rPr>
          <w:rFonts w:eastAsiaTheme="minorHAnsi"/>
          <w:lang w:eastAsia="en-US"/>
        </w:rPr>
        <w:t xml:space="preserve">» </w:t>
      </w:r>
      <w:r w:rsidR="001E4781" w:rsidRPr="002E2C27">
        <w:rPr>
          <w:rFonts w:eastAsiaTheme="minorHAnsi"/>
          <w:lang w:eastAsia="en-US"/>
        </w:rPr>
        <w:t>http://biblio-online.ru/</w:t>
      </w:r>
    </w:p>
    <w:p w14:paraId="1D0E8E95" w14:textId="6B855391" w:rsidR="001E0753" w:rsidRPr="007662BC" w:rsidRDefault="001E0753" w:rsidP="00407921">
      <w:pPr>
        <w:pStyle w:val="ab"/>
        <w:numPr>
          <w:ilvl w:val="0"/>
          <w:numId w:val="34"/>
        </w:numPr>
        <w:spacing w:after="120"/>
        <w:ind w:left="567" w:hanging="567"/>
        <w:jc w:val="both"/>
      </w:pPr>
      <w:r w:rsidRPr="002E2C27">
        <w:rPr>
          <w:rFonts w:eastAsiaTheme="minorHAnsi"/>
          <w:lang w:eastAsia="en-US"/>
        </w:rPr>
        <w:t>Электронно-библиотечная система «</w:t>
      </w:r>
      <w:proofErr w:type="spellStart"/>
      <w:r w:rsidRPr="002E2C27">
        <w:rPr>
          <w:rFonts w:eastAsiaTheme="minorHAnsi"/>
          <w:lang w:eastAsia="en-US"/>
        </w:rPr>
        <w:t>IPRbo</w:t>
      </w:r>
      <w:proofErr w:type="spellEnd"/>
      <w:r w:rsidR="001E4781" w:rsidRPr="002E2C27">
        <w:rPr>
          <w:rFonts w:eastAsiaTheme="minorHAnsi"/>
          <w:lang w:val="en-US" w:eastAsia="en-US"/>
        </w:rPr>
        <w:t>o</w:t>
      </w:r>
      <w:proofErr w:type="spellStart"/>
      <w:r w:rsidRPr="002E2C27">
        <w:rPr>
          <w:rFonts w:eastAsiaTheme="minorHAnsi"/>
          <w:lang w:eastAsia="en-US"/>
        </w:rPr>
        <w:t>ks</w:t>
      </w:r>
      <w:proofErr w:type="spellEnd"/>
      <w:r w:rsidRPr="002E2C27">
        <w:rPr>
          <w:rFonts w:eastAsiaTheme="minorHAnsi"/>
          <w:lang w:eastAsia="en-US"/>
        </w:rPr>
        <w:t xml:space="preserve">» </w:t>
      </w:r>
      <w:r w:rsidR="001E4781" w:rsidRPr="002E2C27">
        <w:rPr>
          <w:rFonts w:eastAsiaTheme="minorHAnsi"/>
          <w:lang w:eastAsia="en-US"/>
        </w:rPr>
        <w:t>http://iprbookshop.ru/</w:t>
      </w:r>
    </w:p>
    <w:sectPr w:rsidR="001E0753" w:rsidRPr="007662BC" w:rsidSect="00AB4A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Serif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 w15:restartNumberingAfterBreak="0">
    <w:nsid w:val="004A4ADF"/>
    <w:multiLevelType w:val="hybridMultilevel"/>
    <w:tmpl w:val="A7AC14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44B29"/>
    <w:multiLevelType w:val="hybridMultilevel"/>
    <w:tmpl w:val="5FE2E81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4F13B30"/>
    <w:multiLevelType w:val="hybridMultilevel"/>
    <w:tmpl w:val="33E2E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8774D"/>
    <w:multiLevelType w:val="hybridMultilevel"/>
    <w:tmpl w:val="1B5C17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35E07"/>
    <w:multiLevelType w:val="hybridMultilevel"/>
    <w:tmpl w:val="0ADE20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870A14"/>
    <w:multiLevelType w:val="hybridMultilevel"/>
    <w:tmpl w:val="B144313C"/>
    <w:lvl w:ilvl="0" w:tplc="89F85FC6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 w15:restartNumberingAfterBreak="0">
    <w:nsid w:val="0B380E4B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8" w15:restartNumberingAfterBreak="0">
    <w:nsid w:val="0E103D8D"/>
    <w:multiLevelType w:val="hybridMultilevel"/>
    <w:tmpl w:val="03E0E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126A75"/>
    <w:multiLevelType w:val="hybridMultilevel"/>
    <w:tmpl w:val="7D8274AC"/>
    <w:lvl w:ilvl="0" w:tplc="E30A8B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0F9A43E6"/>
    <w:multiLevelType w:val="hybridMultilevel"/>
    <w:tmpl w:val="00064434"/>
    <w:lvl w:ilvl="0" w:tplc="74485F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11715D59"/>
    <w:multiLevelType w:val="hybridMultilevel"/>
    <w:tmpl w:val="D5001724"/>
    <w:lvl w:ilvl="0" w:tplc="E8DCD6D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AE1631F"/>
    <w:multiLevelType w:val="hybridMultilevel"/>
    <w:tmpl w:val="D772B5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2B7DAE"/>
    <w:multiLevelType w:val="hybridMultilevel"/>
    <w:tmpl w:val="8F8EB7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4" w15:restartNumberingAfterBreak="0">
    <w:nsid w:val="320C4036"/>
    <w:multiLevelType w:val="hybridMultilevel"/>
    <w:tmpl w:val="0CA6B69A"/>
    <w:lvl w:ilvl="0" w:tplc="E122527A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334804DF"/>
    <w:multiLevelType w:val="hybridMultilevel"/>
    <w:tmpl w:val="F8AC9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3032ED"/>
    <w:multiLevelType w:val="hybridMultilevel"/>
    <w:tmpl w:val="6ED688C0"/>
    <w:lvl w:ilvl="0" w:tplc="6C0EAD0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7" w15:restartNumberingAfterBreak="0">
    <w:nsid w:val="3DBD2DF5"/>
    <w:multiLevelType w:val="hybridMultilevel"/>
    <w:tmpl w:val="C6FA0304"/>
    <w:lvl w:ilvl="0" w:tplc="6E7620F6">
      <w:start w:val="2"/>
      <w:numFmt w:val="decimal"/>
      <w:lvlText w:val="%1)"/>
      <w:lvlJc w:val="left"/>
      <w:pPr>
        <w:ind w:left="20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8" w15:restartNumberingAfterBreak="0">
    <w:nsid w:val="45B31D41"/>
    <w:multiLevelType w:val="hybridMultilevel"/>
    <w:tmpl w:val="D3864CE2"/>
    <w:lvl w:ilvl="0" w:tplc="232CCB5A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A531C05"/>
    <w:multiLevelType w:val="multilevel"/>
    <w:tmpl w:val="CF5C87F2"/>
    <w:lvl w:ilvl="0">
      <w:start w:val="6"/>
      <w:numFmt w:val="decimal"/>
      <w:lvlText w:val="%1."/>
      <w:lvlJc w:val="left"/>
      <w:pPr>
        <w:tabs>
          <w:tab w:val="num" w:pos="750"/>
        </w:tabs>
        <w:ind w:left="750" w:hanging="390"/>
      </w:pPr>
    </w:lvl>
    <w:lvl w:ilvl="1">
      <w:start w:val="2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b/>
      </w:rPr>
    </w:lvl>
  </w:abstractNum>
  <w:abstractNum w:abstractNumId="20" w15:restartNumberingAfterBreak="0">
    <w:nsid w:val="4AA15934"/>
    <w:multiLevelType w:val="multilevel"/>
    <w:tmpl w:val="BC1E6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4D8411ED"/>
    <w:multiLevelType w:val="hybridMultilevel"/>
    <w:tmpl w:val="E0E0AB1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2" w15:restartNumberingAfterBreak="0">
    <w:nsid w:val="4D8E773D"/>
    <w:multiLevelType w:val="hybridMultilevel"/>
    <w:tmpl w:val="9BA8F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B5344C"/>
    <w:multiLevelType w:val="hybridMultilevel"/>
    <w:tmpl w:val="1BAACF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1C1305"/>
    <w:multiLevelType w:val="hybridMultilevel"/>
    <w:tmpl w:val="D6AE7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006667"/>
    <w:multiLevelType w:val="multilevel"/>
    <w:tmpl w:val="ABC40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A8711CD"/>
    <w:multiLevelType w:val="hybridMultilevel"/>
    <w:tmpl w:val="2206B8C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6C4A0F05"/>
    <w:multiLevelType w:val="multilevel"/>
    <w:tmpl w:val="D64484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isLgl/>
      <w:lvlText w:val="%1.%2"/>
      <w:lvlJc w:val="left"/>
      <w:pPr>
        <w:tabs>
          <w:tab w:val="num" w:pos="846"/>
        </w:tabs>
        <w:ind w:left="846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572"/>
        </w:tabs>
        <w:ind w:left="1572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358"/>
        </w:tabs>
        <w:ind w:left="2358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2784"/>
        </w:tabs>
        <w:ind w:left="2784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570"/>
        </w:tabs>
        <w:ind w:left="357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3996"/>
        </w:tabs>
        <w:ind w:left="3996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782"/>
        </w:tabs>
        <w:ind w:left="4782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568"/>
        </w:tabs>
        <w:ind w:left="5568" w:hanging="2160"/>
      </w:pPr>
    </w:lvl>
  </w:abstractNum>
  <w:abstractNum w:abstractNumId="28" w15:restartNumberingAfterBreak="0">
    <w:nsid w:val="72E058E2"/>
    <w:multiLevelType w:val="hybridMultilevel"/>
    <w:tmpl w:val="6CFEAA3C"/>
    <w:lvl w:ilvl="0" w:tplc="1EB8C9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764A4696"/>
    <w:multiLevelType w:val="hybridMultilevel"/>
    <w:tmpl w:val="FE769A42"/>
    <w:lvl w:ilvl="0" w:tplc="F10CF1A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0" w15:restartNumberingAfterBreak="0">
    <w:nsid w:val="78A47C7A"/>
    <w:multiLevelType w:val="hybridMultilevel"/>
    <w:tmpl w:val="46602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1F37E2"/>
    <w:multiLevelType w:val="hybridMultilevel"/>
    <w:tmpl w:val="5814570A"/>
    <w:lvl w:ilvl="0" w:tplc="8B7488A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3"/>
  </w:num>
  <w:num w:numId="4">
    <w:abstractNumId w:val="24"/>
  </w:num>
  <w:num w:numId="5">
    <w:abstractNumId w:val="25"/>
  </w:num>
  <w:num w:numId="6">
    <w:abstractNumId w:val="20"/>
  </w:num>
  <w:num w:numId="7">
    <w:abstractNumId w:val="31"/>
  </w:num>
  <w:num w:numId="8">
    <w:abstractNumId w:val="11"/>
  </w:num>
  <w:num w:numId="9">
    <w:abstractNumId w:val="28"/>
  </w:num>
  <w:num w:numId="10">
    <w:abstractNumId w:val="9"/>
  </w:num>
  <w:num w:numId="11">
    <w:abstractNumId w:val="10"/>
  </w:num>
  <w:num w:numId="12">
    <w:abstractNumId w:val="18"/>
  </w:num>
  <w:num w:numId="13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7"/>
  </w:num>
  <w:num w:numId="15">
    <w:abstractNumId w:val="15"/>
  </w:num>
  <w:num w:numId="16">
    <w:abstractNumId w:val="12"/>
  </w:num>
  <w:num w:numId="17">
    <w:abstractNumId w:val="21"/>
  </w:num>
  <w:num w:numId="18">
    <w:abstractNumId w:val="13"/>
  </w:num>
  <w:num w:numId="19">
    <w:abstractNumId w:val="29"/>
  </w:num>
  <w:num w:numId="20">
    <w:abstractNumId w:val="29"/>
  </w:num>
  <w:num w:numId="21">
    <w:abstractNumId w:val="27"/>
  </w:num>
  <w:num w:numId="22">
    <w:abstractNumId w:val="27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</w:num>
  <w:num w:numId="27">
    <w:abstractNumId w:val="19"/>
  </w:num>
  <w:num w:numId="28">
    <w:abstractNumId w:val="19"/>
    <w:lvlOverride w:ilvl="0">
      <w:startOverride w:val="6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  <w:num w:numId="32">
    <w:abstractNumId w:val="2"/>
  </w:num>
  <w:num w:numId="33">
    <w:abstractNumId w:val="8"/>
  </w:num>
  <w:num w:numId="34">
    <w:abstractNumId w:val="22"/>
  </w:num>
  <w:num w:numId="35">
    <w:abstractNumId w:val="5"/>
  </w:num>
  <w:num w:numId="36">
    <w:abstractNumId w:val="3"/>
  </w:num>
  <w:num w:numId="37">
    <w:abstractNumId w:val="30"/>
  </w:num>
  <w:num w:numId="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2AB"/>
    <w:rsid w:val="000076F3"/>
    <w:rsid w:val="000146AB"/>
    <w:rsid w:val="00015935"/>
    <w:rsid w:val="0004072E"/>
    <w:rsid w:val="00042F51"/>
    <w:rsid w:val="0004360B"/>
    <w:rsid w:val="00050437"/>
    <w:rsid w:val="00060C6C"/>
    <w:rsid w:val="00067D04"/>
    <w:rsid w:val="000766AF"/>
    <w:rsid w:val="000965F4"/>
    <w:rsid w:val="000A64BC"/>
    <w:rsid w:val="000C6117"/>
    <w:rsid w:val="000D0E55"/>
    <w:rsid w:val="000E1693"/>
    <w:rsid w:val="00103148"/>
    <w:rsid w:val="001217F5"/>
    <w:rsid w:val="00122121"/>
    <w:rsid w:val="00123A74"/>
    <w:rsid w:val="00124BE8"/>
    <w:rsid w:val="001263E5"/>
    <w:rsid w:val="0013109F"/>
    <w:rsid w:val="00150E4D"/>
    <w:rsid w:val="001512DB"/>
    <w:rsid w:val="00151CA9"/>
    <w:rsid w:val="00176044"/>
    <w:rsid w:val="0018140B"/>
    <w:rsid w:val="00184D50"/>
    <w:rsid w:val="0018632E"/>
    <w:rsid w:val="001A2E80"/>
    <w:rsid w:val="001D4F10"/>
    <w:rsid w:val="001D5301"/>
    <w:rsid w:val="001E0753"/>
    <w:rsid w:val="001E4781"/>
    <w:rsid w:val="001F76CE"/>
    <w:rsid w:val="0020531C"/>
    <w:rsid w:val="00222085"/>
    <w:rsid w:val="00222B78"/>
    <w:rsid w:val="002232F7"/>
    <w:rsid w:val="0023636B"/>
    <w:rsid w:val="00243E01"/>
    <w:rsid w:val="00253873"/>
    <w:rsid w:val="00272E22"/>
    <w:rsid w:val="00295408"/>
    <w:rsid w:val="002A30F1"/>
    <w:rsid w:val="002A41D1"/>
    <w:rsid w:val="002B1D85"/>
    <w:rsid w:val="002B2C4C"/>
    <w:rsid w:val="002C2FDB"/>
    <w:rsid w:val="002D41C9"/>
    <w:rsid w:val="002E1CEA"/>
    <w:rsid w:val="002E2C27"/>
    <w:rsid w:val="00301E8A"/>
    <w:rsid w:val="00306C67"/>
    <w:rsid w:val="0032249D"/>
    <w:rsid w:val="00331797"/>
    <w:rsid w:val="00331C8F"/>
    <w:rsid w:val="0033213C"/>
    <w:rsid w:val="00333B90"/>
    <w:rsid w:val="00336234"/>
    <w:rsid w:val="00384BA3"/>
    <w:rsid w:val="00385883"/>
    <w:rsid w:val="003913BB"/>
    <w:rsid w:val="003930B6"/>
    <w:rsid w:val="003B4F4A"/>
    <w:rsid w:val="003C2C56"/>
    <w:rsid w:val="003D499C"/>
    <w:rsid w:val="003D5931"/>
    <w:rsid w:val="003E10BC"/>
    <w:rsid w:val="003F61AA"/>
    <w:rsid w:val="00407921"/>
    <w:rsid w:val="00414F5E"/>
    <w:rsid w:val="004150D3"/>
    <w:rsid w:val="00421667"/>
    <w:rsid w:val="00434C8C"/>
    <w:rsid w:val="00443473"/>
    <w:rsid w:val="0044491D"/>
    <w:rsid w:val="0046139C"/>
    <w:rsid w:val="004714E0"/>
    <w:rsid w:val="00495355"/>
    <w:rsid w:val="004A11A8"/>
    <w:rsid w:val="004A38EC"/>
    <w:rsid w:val="004C2667"/>
    <w:rsid w:val="004D2426"/>
    <w:rsid w:val="004D3F75"/>
    <w:rsid w:val="004E588C"/>
    <w:rsid w:val="00502416"/>
    <w:rsid w:val="00523285"/>
    <w:rsid w:val="00526C5E"/>
    <w:rsid w:val="00534896"/>
    <w:rsid w:val="00542A4F"/>
    <w:rsid w:val="00553109"/>
    <w:rsid w:val="00553953"/>
    <w:rsid w:val="005632FC"/>
    <w:rsid w:val="00571AFE"/>
    <w:rsid w:val="00572830"/>
    <w:rsid w:val="00591DD5"/>
    <w:rsid w:val="00594269"/>
    <w:rsid w:val="00597BA1"/>
    <w:rsid w:val="005A7C77"/>
    <w:rsid w:val="005A7CFF"/>
    <w:rsid w:val="005B246C"/>
    <w:rsid w:val="005D3929"/>
    <w:rsid w:val="005E7317"/>
    <w:rsid w:val="005E7BF2"/>
    <w:rsid w:val="006027AF"/>
    <w:rsid w:val="00605A2D"/>
    <w:rsid w:val="0061256C"/>
    <w:rsid w:val="006152D7"/>
    <w:rsid w:val="00615BF6"/>
    <w:rsid w:val="00615F33"/>
    <w:rsid w:val="00622607"/>
    <w:rsid w:val="00623EF8"/>
    <w:rsid w:val="0062685D"/>
    <w:rsid w:val="0062734A"/>
    <w:rsid w:val="006308DC"/>
    <w:rsid w:val="00635571"/>
    <w:rsid w:val="0064109D"/>
    <w:rsid w:val="00641D78"/>
    <w:rsid w:val="0065553E"/>
    <w:rsid w:val="00667513"/>
    <w:rsid w:val="00672A4D"/>
    <w:rsid w:val="006775A5"/>
    <w:rsid w:val="006842AB"/>
    <w:rsid w:val="00692196"/>
    <w:rsid w:val="006A7ED3"/>
    <w:rsid w:val="006B624C"/>
    <w:rsid w:val="006B6A42"/>
    <w:rsid w:val="006D7268"/>
    <w:rsid w:val="006D774C"/>
    <w:rsid w:val="006F220E"/>
    <w:rsid w:val="00703E8B"/>
    <w:rsid w:val="00704EED"/>
    <w:rsid w:val="007110CF"/>
    <w:rsid w:val="00712F63"/>
    <w:rsid w:val="0071494B"/>
    <w:rsid w:val="00717805"/>
    <w:rsid w:val="00733F1B"/>
    <w:rsid w:val="007347DF"/>
    <w:rsid w:val="00737937"/>
    <w:rsid w:val="00740C53"/>
    <w:rsid w:val="007662BC"/>
    <w:rsid w:val="00772A1F"/>
    <w:rsid w:val="00772E2E"/>
    <w:rsid w:val="007B1190"/>
    <w:rsid w:val="007C13AB"/>
    <w:rsid w:val="007D3935"/>
    <w:rsid w:val="007D5355"/>
    <w:rsid w:val="007D734E"/>
    <w:rsid w:val="007E61C0"/>
    <w:rsid w:val="007F0BED"/>
    <w:rsid w:val="007F14EF"/>
    <w:rsid w:val="00801386"/>
    <w:rsid w:val="00805EEF"/>
    <w:rsid w:val="00832056"/>
    <w:rsid w:val="00843945"/>
    <w:rsid w:val="008441C7"/>
    <w:rsid w:val="008714A6"/>
    <w:rsid w:val="00880295"/>
    <w:rsid w:val="00886035"/>
    <w:rsid w:val="00896BE6"/>
    <w:rsid w:val="008C0263"/>
    <w:rsid w:val="008D304F"/>
    <w:rsid w:val="008E6781"/>
    <w:rsid w:val="008F3DC2"/>
    <w:rsid w:val="008F5022"/>
    <w:rsid w:val="00901F9C"/>
    <w:rsid w:val="00907E29"/>
    <w:rsid w:val="00946140"/>
    <w:rsid w:val="0094769A"/>
    <w:rsid w:val="00957AF4"/>
    <w:rsid w:val="009632FD"/>
    <w:rsid w:val="00966F36"/>
    <w:rsid w:val="00967041"/>
    <w:rsid w:val="009811BE"/>
    <w:rsid w:val="00982892"/>
    <w:rsid w:val="0098738C"/>
    <w:rsid w:val="0098772C"/>
    <w:rsid w:val="00991FE5"/>
    <w:rsid w:val="009A351A"/>
    <w:rsid w:val="009B0AF9"/>
    <w:rsid w:val="009B3DC9"/>
    <w:rsid w:val="009B4B67"/>
    <w:rsid w:val="009F4DA8"/>
    <w:rsid w:val="00A017D5"/>
    <w:rsid w:val="00A12A4A"/>
    <w:rsid w:val="00A23D97"/>
    <w:rsid w:val="00A320E9"/>
    <w:rsid w:val="00A36740"/>
    <w:rsid w:val="00A43BB4"/>
    <w:rsid w:val="00A56107"/>
    <w:rsid w:val="00A602E3"/>
    <w:rsid w:val="00A609B5"/>
    <w:rsid w:val="00A703D2"/>
    <w:rsid w:val="00A705F0"/>
    <w:rsid w:val="00A73C4A"/>
    <w:rsid w:val="00A75EC3"/>
    <w:rsid w:val="00A85DEA"/>
    <w:rsid w:val="00A92588"/>
    <w:rsid w:val="00AB0160"/>
    <w:rsid w:val="00AB4AE5"/>
    <w:rsid w:val="00AB6A2A"/>
    <w:rsid w:val="00AD495C"/>
    <w:rsid w:val="00AE397F"/>
    <w:rsid w:val="00B00B9D"/>
    <w:rsid w:val="00B037C0"/>
    <w:rsid w:val="00B40C04"/>
    <w:rsid w:val="00B560AF"/>
    <w:rsid w:val="00B65DA4"/>
    <w:rsid w:val="00B72E14"/>
    <w:rsid w:val="00B7528D"/>
    <w:rsid w:val="00B92F58"/>
    <w:rsid w:val="00BC08F4"/>
    <w:rsid w:val="00BC65EF"/>
    <w:rsid w:val="00BD0111"/>
    <w:rsid w:val="00BF0F93"/>
    <w:rsid w:val="00BF45A2"/>
    <w:rsid w:val="00BF7E2C"/>
    <w:rsid w:val="00C10435"/>
    <w:rsid w:val="00C15CAF"/>
    <w:rsid w:val="00C22F2D"/>
    <w:rsid w:val="00C33B5D"/>
    <w:rsid w:val="00C530AC"/>
    <w:rsid w:val="00C53B75"/>
    <w:rsid w:val="00C64BA2"/>
    <w:rsid w:val="00C7279B"/>
    <w:rsid w:val="00CB45AA"/>
    <w:rsid w:val="00CB5837"/>
    <w:rsid w:val="00CB6F94"/>
    <w:rsid w:val="00CB7A15"/>
    <w:rsid w:val="00CD345E"/>
    <w:rsid w:val="00CD6FDC"/>
    <w:rsid w:val="00CF42B3"/>
    <w:rsid w:val="00CF6A81"/>
    <w:rsid w:val="00D07AA8"/>
    <w:rsid w:val="00D14109"/>
    <w:rsid w:val="00D177B4"/>
    <w:rsid w:val="00D2191C"/>
    <w:rsid w:val="00D23CA6"/>
    <w:rsid w:val="00D24690"/>
    <w:rsid w:val="00D3438E"/>
    <w:rsid w:val="00D44C28"/>
    <w:rsid w:val="00D458CA"/>
    <w:rsid w:val="00D84CC7"/>
    <w:rsid w:val="00D97727"/>
    <w:rsid w:val="00D9773C"/>
    <w:rsid w:val="00DA3978"/>
    <w:rsid w:val="00DE1222"/>
    <w:rsid w:val="00DF3450"/>
    <w:rsid w:val="00E01FF3"/>
    <w:rsid w:val="00E11ADA"/>
    <w:rsid w:val="00E2126F"/>
    <w:rsid w:val="00E22668"/>
    <w:rsid w:val="00E25962"/>
    <w:rsid w:val="00E321EB"/>
    <w:rsid w:val="00E42AEB"/>
    <w:rsid w:val="00E52FE5"/>
    <w:rsid w:val="00E57B6C"/>
    <w:rsid w:val="00E622D6"/>
    <w:rsid w:val="00E722B9"/>
    <w:rsid w:val="00E81BC3"/>
    <w:rsid w:val="00E93338"/>
    <w:rsid w:val="00EA28B7"/>
    <w:rsid w:val="00EC09E8"/>
    <w:rsid w:val="00EC3C6D"/>
    <w:rsid w:val="00ED171E"/>
    <w:rsid w:val="00EE39C0"/>
    <w:rsid w:val="00F00654"/>
    <w:rsid w:val="00F007F7"/>
    <w:rsid w:val="00F03EBF"/>
    <w:rsid w:val="00F13AD2"/>
    <w:rsid w:val="00F16DEA"/>
    <w:rsid w:val="00F245E0"/>
    <w:rsid w:val="00F30C55"/>
    <w:rsid w:val="00F33899"/>
    <w:rsid w:val="00F468E1"/>
    <w:rsid w:val="00F525B1"/>
    <w:rsid w:val="00F5323A"/>
    <w:rsid w:val="00F73334"/>
    <w:rsid w:val="00F779AC"/>
    <w:rsid w:val="00FA343E"/>
    <w:rsid w:val="00FA6EDE"/>
    <w:rsid w:val="00FB7387"/>
    <w:rsid w:val="00FC0182"/>
    <w:rsid w:val="00FC2620"/>
    <w:rsid w:val="00FD1FD8"/>
    <w:rsid w:val="00FD3E57"/>
    <w:rsid w:val="00FE3574"/>
    <w:rsid w:val="00FE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41B7ED"/>
  <w15:docId w15:val="{33439EFB-D29B-43F7-BC06-C37FB5FC8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553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3489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outlineLvl w:val="2"/>
    </w:pPr>
    <w:rPr>
      <w:szCs w:val="20"/>
    </w:rPr>
  </w:style>
  <w:style w:type="paragraph" w:styleId="4">
    <w:name w:val="heading 4"/>
    <w:basedOn w:val="a"/>
    <w:next w:val="a"/>
    <w:link w:val="4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jc w:val="both"/>
      <w:outlineLvl w:val="3"/>
    </w:pPr>
    <w:rPr>
      <w:sz w:val="28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6842A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after="235"/>
      <w:ind w:right="154"/>
      <w:jc w:val="center"/>
      <w:outlineLvl w:val="5"/>
    </w:pPr>
    <w:rPr>
      <w:b/>
      <w:bCs/>
      <w:sz w:val="32"/>
      <w:szCs w:val="20"/>
    </w:rPr>
  </w:style>
  <w:style w:type="paragraph" w:styleId="7">
    <w:name w:val="heading 7"/>
    <w:basedOn w:val="a"/>
    <w:next w:val="a"/>
    <w:link w:val="70"/>
    <w:semiHidden/>
    <w:unhideWhenUsed/>
    <w:qFormat/>
    <w:rsid w:val="0065553E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317"/>
      <w:ind w:left="115" w:firstLine="567"/>
      <w:jc w:val="right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65553E"/>
    <w:pPr>
      <w:keepNext/>
      <w:widowControl w:val="0"/>
      <w:shd w:val="clear" w:color="auto" w:fill="FFFFFF"/>
      <w:autoSpaceDE w:val="0"/>
      <w:autoSpaceDN w:val="0"/>
      <w:adjustRightInd w:val="0"/>
      <w:spacing w:before="211"/>
      <w:ind w:right="34"/>
      <w:jc w:val="right"/>
      <w:outlineLvl w:val="8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semiHidden/>
    <w:rsid w:val="006842AB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paragraph" w:styleId="a3">
    <w:name w:val="Title"/>
    <w:basedOn w:val="a"/>
    <w:link w:val="a4"/>
    <w:uiPriority w:val="10"/>
    <w:qFormat/>
    <w:rsid w:val="006842AB"/>
    <w:pPr>
      <w:jc w:val="center"/>
    </w:pPr>
    <w:rPr>
      <w:i/>
      <w:sz w:val="26"/>
      <w:szCs w:val="20"/>
    </w:rPr>
  </w:style>
  <w:style w:type="character" w:customStyle="1" w:styleId="a4">
    <w:name w:val="Заголовок Знак"/>
    <w:basedOn w:val="a0"/>
    <w:link w:val="a3"/>
    <w:uiPriority w:val="10"/>
    <w:rsid w:val="006842AB"/>
    <w:rPr>
      <w:rFonts w:ascii="Times New Roman" w:eastAsia="Times New Roman" w:hAnsi="Times New Roman" w:cs="Times New Roman"/>
      <w:i/>
      <w:sz w:val="26"/>
      <w:szCs w:val="20"/>
      <w:lang w:eastAsia="ru-RU"/>
    </w:rPr>
  </w:style>
  <w:style w:type="paragraph" w:styleId="a5">
    <w:name w:val="Body Text"/>
    <w:basedOn w:val="a"/>
    <w:link w:val="a6"/>
    <w:unhideWhenUsed/>
    <w:rsid w:val="006842AB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basedOn w:val="a0"/>
    <w:link w:val="a5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unhideWhenUsed/>
    <w:rsid w:val="006842AB"/>
    <w:pPr>
      <w:spacing w:after="120"/>
      <w:ind w:left="283"/>
    </w:pPr>
    <w:rPr>
      <w:sz w:val="20"/>
      <w:szCs w:val="20"/>
    </w:rPr>
  </w:style>
  <w:style w:type="character" w:customStyle="1" w:styleId="a8">
    <w:name w:val="Основной текст с отступом Знак"/>
    <w:basedOn w:val="a0"/>
    <w:link w:val="a7"/>
    <w:rsid w:val="006842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Plain Text"/>
    <w:basedOn w:val="a"/>
    <w:link w:val="aa"/>
    <w:semiHidden/>
    <w:unhideWhenUsed/>
    <w:rsid w:val="006842AB"/>
    <w:rPr>
      <w:rFonts w:ascii="Courier New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semiHidden/>
    <w:rsid w:val="006842A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1">
    <w:name w:val="Обычный1"/>
    <w:rsid w:val="006842A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List Paragraph"/>
    <w:basedOn w:val="a"/>
    <w:uiPriority w:val="34"/>
    <w:qFormat/>
    <w:rsid w:val="00BD0111"/>
    <w:pPr>
      <w:ind w:left="720"/>
      <w:contextualSpacing/>
    </w:pPr>
  </w:style>
  <w:style w:type="paragraph" w:styleId="ac">
    <w:name w:val="Normal (Web)"/>
    <w:basedOn w:val="a"/>
    <w:uiPriority w:val="99"/>
    <w:unhideWhenUsed/>
    <w:rsid w:val="00D2191C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D2191C"/>
  </w:style>
  <w:style w:type="character" w:styleId="ad">
    <w:name w:val="Emphasis"/>
    <w:basedOn w:val="a0"/>
    <w:uiPriority w:val="20"/>
    <w:qFormat/>
    <w:rsid w:val="00D2191C"/>
    <w:rPr>
      <w:i/>
      <w:iCs/>
    </w:rPr>
  </w:style>
  <w:style w:type="paragraph" w:styleId="ae">
    <w:name w:val="Balloon Text"/>
    <w:basedOn w:val="a"/>
    <w:link w:val="af"/>
    <w:uiPriority w:val="99"/>
    <w:semiHidden/>
    <w:unhideWhenUsed/>
    <w:rsid w:val="00D3438E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3438E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4C26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C266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4C2667"/>
    <w:rPr>
      <w:rFonts w:ascii="Courier New" w:eastAsia="Times New Roman" w:hAnsi="Courier New" w:cs="Courier New"/>
      <w:sz w:val="20"/>
      <w:szCs w:val="20"/>
    </w:rPr>
  </w:style>
  <w:style w:type="character" w:customStyle="1" w:styleId="tag">
    <w:name w:val="tag"/>
    <w:basedOn w:val="a0"/>
    <w:rsid w:val="004C2667"/>
  </w:style>
  <w:style w:type="character" w:customStyle="1" w:styleId="keyword">
    <w:name w:val="keyword"/>
    <w:basedOn w:val="a0"/>
    <w:rsid w:val="004C2667"/>
  </w:style>
  <w:style w:type="character" w:customStyle="1" w:styleId="attribute">
    <w:name w:val="attribute"/>
    <w:basedOn w:val="a0"/>
    <w:rsid w:val="004C2667"/>
  </w:style>
  <w:style w:type="character" w:customStyle="1" w:styleId="20">
    <w:name w:val="Заголовок 2 Знак"/>
    <w:basedOn w:val="a0"/>
    <w:link w:val="2"/>
    <w:rsid w:val="005348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f0">
    <w:name w:val="Hyperlink"/>
    <w:basedOn w:val="a0"/>
    <w:uiPriority w:val="99"/>
    <w:unhideWhenUsed/>
    <w:rsid w:val="00534896"/>
    <w:rPr>
      <w:color w:val="0000FF"/>
      <w:u w:val="single"/>
    </w:rPr>
  </w:style>
  <w:style w:type="table" w:styleId="af1">
    <w:name w:val="Table Grid"/>
    <w:basedOn w:val="a1"/>
    <w:rsid w:val="00641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5A7CF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2">
    <w:name w:val="Placeholder Text"/>
    <w:basedOn w:val="a0"/>
    <w:uiPriority w:val="99"/>
    <w:semiHidden/>
    <w:rsid w:val="00E93338"/>
    <w:rPr>
      <w:color w:val="808080"/>
    </w:rPr>
  </w:style>
  <w:style w:type="paragraph" w:styleId="21">
    <w:name w:val="Body Text 2"/>
    <w:basedOn w:val="a"/>
    <w:link w:val="22"/>
    <w:unhideWhenUsed/>
    <w:rsid w:val="006B6A42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6B6A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unhideWhenUsed/>
    <w:rsid w:val="00272E2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272E22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65553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70">
    <w:name w:val="Заголовок 7 Знак"/>
    <w:basedOn w:val="a0"/>
    <w:link w:val="7"/>
    <w:semiHidden/>
    <w:rsid w:val="0065553E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paragraph" w:styleId="33">
    <w:name w:val="Body Text Indent 3"/>
    <w:basedOn w:val="a"/>
    <w:link w:val="34"/>
    <w:unhideWhenUsed/>
    <w:rsid w:val="0065553E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rsid w:val="0065553E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semiHidden/>
    <w:rsid w:val="0065553E"/>
    <w:rPr>
      <w:rFonts w:ascii="Times New Roman" w:eastAsia="Times New Roman" w:hAnsi="Times New Roman" w:cs="Times New Roman"/>
      <w:sz w:val="24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semiHidden/>
    <w:rsid w:val="0065553E"/>
    <w:rPr>
      <w:rFonts w:ascii="Times New Roman" w:eastAsia="Times New Roman" w:hAnsi="Times New Roman" w:cs="Times New Roman"/>
      <w:b/>
      <w:bCs/>
      <w:sz w:val="32"/>
      <w:szCs w:val="20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character" w:customStyle="1" w:styleId="90">
    <w:name w:val="Заголовок 9 Знак"/>
    <w:basedOn w:val="a0"/>
    <w:link w:val="9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msonormal0">
    <w:name w:val="msonormal"/>
    <w:basedOn w:val="a"/>
    <w:rsid w:val="0065553E"/>
    <w:pPr>
      <w:spacing w:before="100" w:beforeAutospacing="1" w:after="100" w:afterAutospacing="1"/>
    </w:pPr>
  </w:style>
  <w:style w:type="paragraph" w:styleId="af3">
    <w:name w:val="header"/>
    <w:basedOn w:val="a"/>
    <w:link w:val="af4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4">
    <w:name w:val="Верхний колонтитул Знак"/>
    <w:basedOn w:val="a0"/>
    <w:link w:val="af3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footer"/>
    <w:basedOn w:val="a"/>
    <w:link w:val="af6"/>
    <w:semiHidden/>
    <w:unhideWhenUsed/>
    <w:rsid w:val="0065553E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6">
    <w:name w:val="Нижний колонтитул Знак"/>
    <w:basedOn w:val="a0"/>
    <w:link w:val="af5"/>
    <w:semiHidden/>
    <w:rsid w:val="006555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ind w:firstLine="893"/>
      <w:jc w:val="both"/>
    </w:pPr>
    <w:rPr>
      <w:sz w:val="28"/>
      <w:szCs w:val="20"/>
    </w:rPr>
  </w:style>
  <w:style w:type="character" w:customStyle="1" w:styleId="24">
    <w:name w:val="Основной текст с отступом 2 Знак"/>
    <w:basedOn w:val="a0"/>
    <w:link w:val="23"/>
    <w:semiHidden/>
    <w:rsid w:val="0065553E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f7">
    <w:name w:val="Block Text"/>
    <w:basedOn w:val="a"/>
    <w:semiHidden/>
    <w:unhideWhenUsed/>
    <w:rsid w:val="0065553E"/>
    <w:pPr>
      <w:widowControl w:val="0"/>
      <w:shd w:val="clear" w:color="auto" w:fill="FFFFFF"/>
      <w:autoSpaceDE w:val="0"/>
      <w:autoSpaceDN w:val="0"/>
      <w:adjustRightInd w:val="0"/>
      <w:spacing w:before="298"/>
      <w:ind w:left="125" w:right="288" w:firstLine="288"/>
      <w:jc w:val="both"/>
    </w:pPr>
    <w:rPr>
      <w:sz w:val="28"/>
      <w:szCs w:val="20"/>
    </w:rPr>
  </w:style>
  <w:style w:type="character" w:customStyle="1" w:styleId="af8">
    <w:name w:val="Название Знак"/>
    <w:locked/>
    <w:rsid w:val="0065553E"/>
    <w:rPr>
      <w:sz w:val="28"/>
      <w:shd w:val="clear" w:color="auto" w:fill="FFFFFF"/>
    </w:rPr>
  </w:style>
  <w:style w:type="table" w:styleId="af9">
    <w:name w:val="Grid Table Light"/>
    <w:basedOn w:val="a1"/>
    <w:uiPriority w:val="40"/>
    <w:rsid w:val="00FB738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UnresolvedMention">
    <w:name w:val="Unresolved Mention"/>
    <w:basedOn w:val="a0"/>
    <w:uiPriority w:val="99"/>
    <w:semiHidden/>
    <w:unhideWhenUsed/>
    <w:rsid w:val="00594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9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5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0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8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6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9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0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6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1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7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5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hyperlink" Target="http://www.iprbookshop.ru/11365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hyperlink" Target="http://biblioclub.ru/index.php?page=book&amp;id=428507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2CF3FF-3DD7-44E9-A490-DA28EAE458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4</TotalTime>
  <Pages>12</Pages>
  <Words>3106</Words>
  <Characters>17708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0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илкина Мария</dc:creator>
  <cp:lastModifiedBy>Роман Роман</cp:lastModifiedBy>
  <cp:revision>99</cp:revision>
  <cp:lastPrinted>2021-05-28T19:09:00Z</cp:lastPrinted>
  <dcterms:created xsi:type="dcterms:W3CDTF">2021-04-16T18:07:00Z</dcterms:created>
  <dcterms:modified xsi:type="dcterms:W3CDTF">2022-12-14T13:11:00Z</dcterms:modified>
</cp:coreProperties>
</file>